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C8A03" w14:textId="3FA02945" w:rsidR="00CB528D" w:rsidRPr="008B6490" w:rsidRDefault="003D31E6">
      <w:pPr>
        <w:pStyle w:val="BodyText"/>
        <w:rPr>
          <w:color w:val="000000" w:themeColor="text1"/>
        </w:rPr>
      </w:pPr>
      <w:bookmarkStart w:id="0" w:name="_Hlk75423266"/>
      <w:bookmarkEnd w:id="0"/>
      <w:r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E5C0724" wp14:editId="2B8AF06F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9441179" cy="410844"/>
                <wp:effectExtent l="0" t="0" r="8255" b="889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1179" cy="4108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2CE167" w14:textId="77777777" w:rsidR="003D31E6" w:rsidRPr="00C109CB" w:rsidRDefault="003D31E6" w:rsidP="006251EF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C109C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ampiran Peraturan Badan Akreditasi Nasional Perguruan Tinggi Nomor 12 Tahun 2021 tentang Instrumen Akreditasi Program Studi pada Pendidikan Akademik dan Vokasi Lingkup Teknik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E5C0724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0;margin-top:3.55pt;width:743.4pt;height:32.3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" stroked="f">
                <v:textbox style="mso-fit-shape-to-text:t">
                  <w:txbxContent>
                    <w:p w14:paraId="772CE167" w14:textId="77777777" w:rsidR="003D31E6" w:rsidRPr="00C109CB" w:rsidRDefault="003D31E6" w:rsidP="006251EF">
                      <w:pPr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C109C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ampiran Peraturan Badan Akreditasi Nasional Perguruan Tinggi Nomor 12 Tahun 2021 tentang Instrumen Akreditasi Program Studi pada Pendidikan Akademik dan Vokasi Lingkup Teknik</w:t>
                      </w:r>
                    </w:p>
                  </w:txbxContent>
                </v:textbox>
              </v:shape>
            </w:pict>
          </mc:Fallback>
        </mc:AlternateContent>
      </w:r>
    </w:p>
    <w:p w14:paraId="2E07A1E2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DA1A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4B2E81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5221CA2B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55C3DC" w14:textId="38975390" w:rsidR="00CB528D" w:rsidRPr="008B6490" w:rsidRDefault="00DD1BD7">
      <w:pPr>
        <w:pStyle w:val="BodyText"/>
        <w:spacing w:before="7"/>
        <w:rPr>
          <w:color w:val="000000" w:themeColor="text1"/>
          <w:sz w:val="11"/>
        </w:rPr>
      </w:pPr>
      <w:r w:rsidRPr="00DD1BD7">
        <w:rPr>
          <w:noProof/>
          <w:lang w:val="en-US" w:eastAsia="ja-JP"/>
        </w:rPr>
        <w:drawing>
          <wp:anchor distT="0" distB="0" distL="114300" distR="114300" simplePos="0" relativeHeight="251658240" behindDoc="1" locked="0" layoutInCell="1" allowOverlap="1" wp14:anchorId="6957EC20" wp14:editId="69BD66E5">
            <wp:simplePos x="0" y="0"/>
            <wp:positionH relativeFrom="column">
              <wp:posOffset>1836420</wp:posOffset>
            </wp:positionH>
            <wp:positionV relativeFrom="paragraph">
              <wp:posOffset>49530</wp:posOffset>
            </wp:positionV>
            <wp:extent cx="5722620" cy="86106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47D2DE" w14:textId="61F4B287" w:rsidR="00CB528D" w:rsidRDefault="00CB528D">
      <w:pPr>
        <w:pStyle w:val="BodyText"/>
        <w:ind w:left="6086"/>
        <w:rPr>
          <w:color w:val="000000" w:themeColor="text1"/>
        </w:rPr>
      </w:pPr>
    </w:p>
    <w:p w14:paraId="6C55AF87" w14:textId="30E0BBF4" w:rsidR="00DD1BD7" w:rsidRDefault="00DD1BD7">
      <w:pPr>
        <w:pStyle w:val="BodyText"/>
        <w:ind w:left="6086"/>
        <w:rPr>
          <w:color w:val="000000" w:themeColor="text1"/>
        </w:rPr>
      </w:pPr>
    </w:p>
    <w:p w14:paraId="2D6E28CC" w14:textId="761FF871" w:rsidR="00DD1BD7" w:rsidRDefault="00DD1BD7">
      <w:pPr>
        <w:pStyle w:val="BodyText"/>
        <w:ind w:left="6086"/>
        <w:rPr>
          <w:color w:val="000000" w:themeColor="text1"/>
        </w:rPr>
      </w:pPr>
    </w:p>
    <w:p w14:paraId="438AFB31" w14:textId="77777777" w:rsidR="00DD1BD7" w:rsidRPr="008B6490" w:rsidRDefault="00DD1BD7">
      <w:pPr>
        <w:pStyle w:val="BodyText"/>
        <w:ind w:left="6086"/>
        <w:rPr>
          <w:color w:val="000000" w:themeColor="text1"/>
        </w:rPr>
      </w:pPr>
    </w:p>
    <w:p w14:paraId="3C7189E8" w14:textId="77777777" w:rsidR="00CB528D" w:rsidRPr="008B6490" w:rsidRDefault="00CB528D">
      <w:pPr>
        <w:pStyle w:val="BodyText"/>
        <w:rPr>
          <w:color w:val="000000" w:themeColor="text1"/>
        </w:rPr>
      </w:pPr>
    </w:p>
    <w:p w14:paraId="6AC45B7A" w14:textId="77777777" w:rsidR="00CB528D" w:rsidRPr="008B6490" w:rsidRDefault="00CB528D">
      <w:pPr>
        <w:pStyle w:val="BodyText"/>
        <w:spacing w:before="2"/>
        <w:rPr>
          <w:color w:val="000000" w:themeColor="text1"/>
          <w:sz w:val="25"/>
        </w:rPr>
      </w:pPr>
    </w:p>
    <w:p w14:paraId="222262F8" w14:textId="77777777" w:rsidR="00DD1BD7" w:rsidRDefault="00DD1BD7">
      <w:pPr>
        <w:pStyle w:val="Title"/>
        <w:rPr>
          <w:color w:val="000000" w:themeColor="text1"/>
        </w:rPr>
      </w:pPr>
    </w:p>
    <w:p w14:paraId="09F63B21" w14:textId="14575973" w:rsidR="00CB528D" w:rsidRDefault="00AA0BB2" w:rsidP="00AA0BB2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MATRIKS PENILAIAN LAPORAN EVALUASI DIRI</w:t>
      </w:r>
    </w:p>
    <w:p w14:paraId="760F5688" w14:textId="00041E9B" w:rsidR="00AA0BB2" w:rsidRPr="00AA0BB2" w:rsidRDefault="00AA0BB2" w:rsidP="00AA0BB2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DAN LAPORAN KINERJA PROGRAM STUDI</w:t>
      </w:r>
    </w:p>
    <w:p w14:paraId="4647125E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54"/>
        </w:rPr>
      </w:pPr>
    </w:p>
    <w:p w14:paraId="3496D5F7" w14:textId="7D0A2518" w:rsidR="001C778B" w:rsidRPr="001C778B" w:rsidRDefault="001C778B" w:rsidP="001C778B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  <w:bookmarkStart w:id="1" w:name="_Hlk76364614"/>
    </w:p>
    <w:bookmarkEnd w:id="1"/>
    <w:p w14:paraId="2F986E86" w14:textId="2F283570" w:rsidR="00CB528D" w:rsidRPr="00AA0BB2" w:rsidRDefault="00AA0BB2" w:rsidP="00493F1D">
      <w:pPr>
        <w:spacing w:before="1" w:line="259" w:lineRule="auto"/>
        <w:ind w:right="30"/>
        <w:jc w:val="center"/>
        <w:rPr>
          <w:rFonts w:ascii="Arial"/>
          <w:b/>
          <w:color w:val="000000" w:themeColor="text1"/>
          <w:sz w:val="36"/>
          <w:lang w:val="en-US"/>
        </w:rPr>
      </w:pPr>
      <w:r>
        <w:rPr>
          <w:rFonts w:ascii="Arial"/>
          <w:b/>
          <w:color w:val="000000" w:themeColor="text1"/>
          <w:sz w:val="36"/>
          <w:lang w:val="en-US"/>
        </w:rPr>
        <w:t>AKREDITASI PROGRAM STUDI</w:t>
      </w:r>
    </w:p>
    <w:p w14:paraId="5349D43F" w14:textId="0F71283E" w:rsidR="00CB528D" w:rsidRPr="000E6E2B" w:rsidRDefault="00FA5323" w:rsidP="00AA0BB2">
      <w:pPr>
        <w:ind w:right="30"/>
        <w:jc w:val="center"/>
        <w:rPr>
          <w:rFonts w:ascii="Arial"/>
          <w:b/>
          <w:color w:val="000000" w:themeColor="text1"/>
          <w:sz w:val="36"/>
          <w:lang w:val="en-US"/>
        </w:rPr>
      </w:pPr>
      <w:r w:rsidRPr="008B6490">
        <w:rPr>
          <w:rFonts w:ascii="Arial"/>
          <w:b/>
          <w:color w:val="000000" w:themeColor="text1"/>
          <w:sz w:val="36"/>
        </w:rPr>
        <w:t>PROGRAM</w:t>
      </w:r>
      <w:r w:rsidRPr="008B6490">
        <w:rPr>
          <w:rFonts w:ascii="Arial"/>
          <w:b/>
          <w:color w:val="000000" w:themeColor="text1"/>
          <w:spacing w:val="-1"/>
          <w:sz w:val="36"/>
        </w:rPr>
        <w:t xml:space="preserve"> </w:t>
      </w:r>
      <w:r w:rsidR="000E6E2B">
        <w:rPr>
          <w:rFonts w:ascii="Arial"/>
          <w:b/>
          <w:color w:val="000000" w:themeColor="text1"/>
          <w:spacing w:val="-1"/>
          <w:sz w:val="36"/>
          <w:lang w:val="en-US"/>
        </w:rPr>
        <w:t>DIPLOMA TIGA</w:t>
      </w:r>
    </w:p>
    <w:p w14:paraId="5260568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54E3F9C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42AEAA8A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16FE10E3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7C8F1856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46577CB6" w14:textId="2BDA9B93" w:rsidR="00493F1D" w:rsidRDefault="00493F1D" w:rsidP="00493F1D">
      <w:pPr>
        <w:spacing w:before="308" w:line="242" w:lineRule="auto"/>
        <w:ind w:right="116"/>
        <w:jc w:val="center"/>
        <w:rPr>
          <w:spacing w:val="-75"/>
          <w:sz w:val="28"/>
        </w:rPr>
      </w:pPr>
      <w:r w:rsidRPr="00662F8F">
        <w:rPr>
          <w:sz w:val="28"/>
        </w:rPr>
        <w:t>LEMBAGA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AKREDITASI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MANDIRI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PROGRAM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STUDI</w:t>
      </w:r>
      <w:r w:rsidRPr="00662F8F">
        <w:rPr>
          <w:spacing w:val="-10"/>
          <w:sz w:val="28"/>
        </w:rPr>
        <w:t xml:space="preserve"> </w:t>
      </w:r>
      <w:r>
        <w:rPr>
          <w:spacing w:val="-10"/>
          <w:sz w:val="28"/>
        </w:rPr>
        <w:t xml:space="preserve">KETEKNIKAN </w:t>
      </w:r>
      <w:r>
        <w:rPr>
          <w:spacing w:val="-75"/>
          <w:sz w:val="28"/>
        </w:rPr>
        <w:t xml:space="preserve"> </w:t>
      </w:r>
    </w:p>
    <w:p w14:paraId="4D9D9073" w14:textId="6F08F979" w:rsidR="00493F1D" w:rsidRPr="00662F8F" w:rsidRDefault="00493F1D" w:rsidP="00493F1D">
      <w:pPr>
        <w:spacing w:line="242" w:lineRule="auto"/>
        <w:ind w:right="115"/>
        <w:jc w:val="center"/>
        <w:rPr>
          <w:sz w:val="28"/>
        </w:rPr>
      </w:pPr>
      <w:r w:rsidRPr="00662F8F">
        <w:rPr>
          <w:sz w:val="28"/>
        </w:rPr>
        <w:t>JAKARTA</w:t>
      </w:r>
    </w:p>
    <w:p w14:paraId="30BB5A74" w14:textId="77777777" w:rsidR="00493F1D" w:rsidRPr="00662F8F" w:rsidRDefault="00493F1D" w:rsidP="00493F1D">
      <w:pPr>
        <w:spacing w:line="317" w:lineRule="exact"/>
        <w:ind w:right="26"/>
        <w:jc w:val="center"/>
        <w:rPr>
          <w:sz w:val="28"/>
        </w:rPr>
      </w:pPr>
      <w:r w:rsidRPr="00662F8F">
        <w:rPr>
          <w:sz w:val="28"/>
        </w:rPr>
        <w:t>2021</w:t>
      </w:r>
    </w:p>
    <w:p w14:paraId="7638E8EC" w14:textId="77777777" w:rsidR="00CB528D" w:rsidRPr="008B6490" w:rsidRDefault="00CB528D">
      <w:pPr>
        <w:spacing w:line="321" w:lineRule="exact"/>
        <w:jc w:val="center"/>
        <w:rPr>
          <w:rFonts w:ascii="Arial"/>
          <w:color w:val="000000" w:themeColor="text1"/>
          <w:sz w:val="28"/>
        </w:rPr>
        <w:sectPr w:rsidR="00CB528D" w:rsidRPr="008B6490" w:rsidSect="006251EF">
          <w:type w:val="continuous"/>
          <w:pgSz w:w="16840" w:h="11910" w:orient="landscape"/>
          <w:pgMar w:top="142" w:right="940" w:bottom="280" w:left="1020" w:header="720" w:footer="720" w:gutter="0"/>
          <w:cols w:space="720"/>
        </w:sectPr>
      </w:pPr>
    </w:p>
    <w:p w14:paraId="1641E8A0" w14:textId="1A470245" w:rsidR="00CB528D" w:rsidRPr="00864D22" w:rsidRDefault="00FA5323" w:rsidP="001C778B">
      <w:pPr>
        <w:tabs>
          <w:tab w:val="left" w:pos="13050"/>
        </w:tabs>
        <w:spacing w:before="94"/>
        <w:ind w:left="220"/>
        <w:rPr>
          <w:rFonts w:ascii="Arial"/>
          <w:b/>
          <w:color w:val="000000" w:themeColor="text1"/>
          <w:sz w:val="20"/>
          <w:lang w:val="en-US"/>
        </w:rPr>
      </w:pPr>
      <w:r w:rsidRPr="008B6490">
        <w:rPr>
          <w:rFonts w:ascii="Arial"/>
          <w:b/>
          <w:color w:val="000000" w:themeColor="text1"/>
          <w:sz w:val="20"/>
        </w:rPr>
        <w:lastRenderedPageBreak/>
        <w:t>MATRIKS</w:t>
      </w:r>
      <w:r w:rsidRPr="008B6490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PENILAIAN</w:t>
      </w:r>
      <w:r w:rsidRPr="008B649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LAPORAN</w:t>
      </w:r>
      <w:r w:rsidRPr="008B649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EVALUASI DIRI DAN</w:t>
      </w:r>
      <w:r w:rsidRPr="008B649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LAPORAN</w:t>
      </w:r>
      <w:r w:rsidRPr="008B649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KINERJA PROGRAM</w:t>
      </w:r>
      <w:r w:rsidRPr="008B6490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STUDI</w:t>
      </w:r>
      <w:r w:rsidRPr="008B6490">
        <w:rPr>
          <w:rFonts w:ascii="Arial"/>
          <w:b/>
          <w:color w:val="000000" w:themeColor="text1"/>
          <w:spacing w:val="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-</w:t>
      </w:r>
      <w:r w:rsidRPr="008B6490">
        <w:rPr>
          <w:rFonts w:ascii="Arial"/>
          <w:b/>
          <w:color w:val="000000" w:themeColor="text1"/>
          <w:spacing w:val="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PROGRAM</w:t>
      </w:r>
      <w:r w:rsidRPr="008B6490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="00864D22">
        <w:rPr>
          <w:rFonts w:ascii="Arial"/>
          <w:b/>
          <w:color w:val="000000" w:themeColor="text1"/>
          <w:sz w:val="20"/>
          <w:lang w:val="en-US"/>
        </w:rPr>
        <w:t>DIPLOMA TIGA</w:t>
      </w:r>
      <w:r w:rsidR="001C778B">
        <w:rPr>
          <w:rFonts w:ascii="Arial"/>
          <w:b/>
          <w:color w:val="000000" w:themeColor="text1"/>
          <w:sz w:val="20"/>
          <w:lang w:val="en-US"/>
        </w:rPr>
        <w:tab/>
      </w:r>
      <w:bookmarkStart w:id="2" w:name="_Hlk76364633"/>
      <w:r w:rsidR="001C778B" w:rsidRPr="00953B06">
        <w:rPr>
          <w:b/>
          <w:bCs/>
          <w:sz w:val="20"/>
          <w:szCs w:val="20"/>
          <w:lang w:val="en-US"/>
        </w:rPr>
        <w:t>IAPS-AV 2021 1.0</w:t>
      </w:r>
      <w:bookmarkEnd w:id="2"/>
    </w:p>
    <w:p w14:paraId="79860868" w14:textId="77777777" w:rsidR="00CB528D" w:rsidRPr="008B6490" w:rsidRDefault="00CB528D">
      <w:pPr>
        <w:pStyle w:val="BodyText"/>
        <w:spacing w:before="2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453372A" w14:textId="77777777">
        <w:trPr>
          <w:trHeight w:val="558"/>
        </w:trPr>
        <w:tc>
          <w:tcPr>
            <w:tcW w:w="564" w:type="dxa"/>
          </w:tcPr>
          <w:p w14:paraId="25FD7487" w14:textId="77777777" w:rsidR="00CB528D" w:rsidRPr="008B6490" w:rsidRDefault="00FA5323">
            <w:pPr>
              <w:pStyle w:val="TableParagraph"/>
              <w:spacing w:before="158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76C1692" w14:textId="77777777" w:rsidR="00CB528D" w:rsidRPr="008B6490" w:rsidRDefault="00FA5323">
            <w:pPr>
              <w:pStyle w:val="TableParagraph"/>
              <w:spacing w:before="158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8AA8301" w14:textId="77777777" w:rsidR="00CB528D" w:rsidRPr="008B6490" w:rsidRDefault="00FA5323">
            <w:pPr>
              <w:pStyle w:val="TableParagraph"/>
              <w:spacing w:before="158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0709E66" w14:textId="77777777" w:rsidR="00CB528D" w:rsidRPr="008B6490" w:rsidRDefault="00FA5323">
            <w:pPr>
              <w:pStyle w:val="TableParagraph"/>
              <w:spacing w:before="158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B796B26" w14:textId="77777777" w:rsidR="00CB528D" w:rsidRPr="008B6490" w:rsidRDefault="00FA5323">
            <w:pPr>
              <w:pStyle w:val="TableParagraph"/>
              <w:spacing w:before="158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C105E35" w14:textId="77777777" w:rsidR="00CB528D" w:rsidRPr="008B6490" w:rsidRDefault="00FA5323">
            <w:pPr>
              <w:pStyle w:val="TableParagraph"/>
              <w:spacing w:before="158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AFAE315" w14:textId="77777777" w:rsidR="00CB528D" w:rsidRPr="008B6490" w:rsidRDefault="00FA5323">
            <w:pPr>
              <w:pStyle w:val="TableParagraph"/>
              <w:spacing w:before="158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5E66F93" w14:textId="77777777" w:rsidR="00CB528D" w:rsidRPr="008B6490" w:rsidRDefault="00FA5323">
            <w:pPr>
              <w:pStyle w:val="TableParagraph"/>
              <w:spacing w:before="158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369CD7D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77781B26" w14:textId="77777777" w:rsidR="00CB528D" w:rsidRPr="008B6490" w:rsidRDefault="00FA5323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1</w:t>
            </w:r>
          </w:p>
        </w:tc>
        <w:tc>
          <w:tcPr>
            <w:tcW w:w="1561" w:type="dxa"/>
            <w:tcBorders>
              <w:bottom w:val="nil"/>
            </w:tcBorders>
          </w:tcPr>
          <w:p w14:paraId="55B6794A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A.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Kondisi</w:t>
            </w:r>
          </w:p>
        </w:tc>
        <w:tc>
          <w:tcPr>
            <w:tcW w:w="1985" w:type="dxa"/>
            <w:tcBorders>
              <w:bottom w:val="nil"/>
            </w:tcBorders>
          </w:tcPr>
          <w:p w14:paraId="5457E8B8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bottom w:val="nil"/>
            </w:tcBorders>
          </w:tcPr>
          <w:p w14:paraId="4B87B6B5" w14:textId="77777777" w:rsidR="00CB528D" w:rsidRPr="008B6490" w:rsidRDefault="00FA532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bottom w:val="nil"/>
            </w:tcBorders>
          </w:tcPr>
          <w:p w14:paraId="30790BC1" w14:textId="77777777" w:rsidR="00CB528D" w:rsidRPr="008B6490" w:rsidRDefault="00FA5323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bottom w:val="nil"/>
            </w:tcBorders>
          </w:tcPr>
          <w:p w14:paraId="2EC4C853" w14:textId="77777777" w:rsidR="00CB528D" w:rsidRPr="008B6490" w:rsidRDefault="00FA5323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bottom w:val="nil"/>
            </w:tcBorders>
          </w:tcPr>
          <w:p w14:paraId="4E45F07E" w14:textId="77777777" w:rsidR="00CB528D" w:rsidRPr="008B6490" w:rsidRDefault="00FA5323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1989" w:type="dxa"/>
            <w:tcBorders>
              <w:bottom w:val="nil"/>
            </w:tcBorders>
          </w:tcPr>
          <w:p w14:paraId="6C27F188" w14:textId="77777777" w:rsidR="00CB528D" w:rsidRPr="008B6490" w:rsidRDefault="00FA5323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</w:tr>
      <w:tr w:rsidR="00CB528D" w:rsidRPr="008B6490" w14:paraId="7C5AE13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CFD219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FE1D8F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Eksternal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0C0B4EA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E9572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1C1BE4D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0AE53DB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D3E820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7CFF4C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</w:p>
        </w:tc>
      </w:tr>
      <w:tr w:rsidR="00CB528D" w:rsidRPr="008B6490" w14:paraId="58893195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57E2C2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70D1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71197E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FC3B47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7AD089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59EE506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C4D512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92EEEBA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</w:tc>
      </w:tr>
      <w:tr w:rsidR="00CB528D" w:rsidRPr="008B6490" w14:paraId="6669FCBB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23FFD1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BDC4A2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154689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43FA81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9218980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6A4BDFC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190EC9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1593599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</w:p>
        </w:tc>
      </w:tr>
      <w:tr w:rsidR="00CB528D" w:rsidRPr="008B6490" w14:paraId="0497F740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B117D1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8F85E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B56E614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FC5654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CC4B96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27C82B3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AED243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6C527E2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62D5CCFC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F5065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700813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969AD0A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pan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62029D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F28C80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04F186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6B29885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C91DCF0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</w:p>
        </w:tc>
      </w:tr>
      <w:tr w:rsidR="00CB528D" w:rsidRPr="008B6490" w14:paraId="2225EA5C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F25CBA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8033D1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F4B1FE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4A403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s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2E4C38E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D2F0ED4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158B89B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3AEC0C4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4D0A14B7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39C917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885EF2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3492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DF1861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5B715FB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BD328BC" w14:textId="77777777" w:rsidR="00CB528D" w:rsidRPr="008B6490" w:rsidRDefault="00FA5323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CE732A" w14:textId="77777777" w:rsidR="00CB528D" w:rsidRPr="008B6490" w:rsidRDefault="00FA5323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124D4F2" w14:textId="77777777" w:rsidR="00CB528D" w:rsidRPr="008B6490" w:rsidRDefault="00FA5323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</w:tr>
      <w:tr w:rsidR="00CB528D" w:rsidRPr="008B6490" w14:paraId="2DC16D32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6C9914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DD791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1F3291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7C220F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D3376F5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A67893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107F89F" w14:textId="77777777" w:rsidR="00CB528D" w:rsidRPr="008B6490" w:rsidRDefault="00FA5323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9D9A5FA" w14:textId="77777777" w:rsidR="00CB528D" w:rsidRPr="008B6490" w:rsidRDefault="00FA5323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</w:tr>
      <w:tr w:rsidR="00CB528D" w:rsidRPr="008B6490" w14:paraId="16E18FA1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086D6E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FF032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CBC91D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93471E0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C0166C1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CCFE5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EAF2A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0FF8D6D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</w:tr>
      <w:tr w:rsidR="00CB528D" w:rsidRPr="008B6490" w14:paraId="40522F61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64FBE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C5A515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F0739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904086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708437F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31251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D815D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CCA84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4D74B5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F080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4787D3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68B1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7215C6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7BA029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601C3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BDA56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280736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D82CD6B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7259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7E1020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E17C80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1613CDC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A68A3FA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B67A8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C2B6F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2F289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3FAA08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0F37F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E304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2F9E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5F0C570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0D31D47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16DA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BAD35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34AB4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20A700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0ED77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0FCC1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BA0E9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72E2AB5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meto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1294E5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meto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8AEA78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5EF7E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958784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C5AE21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57917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8100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04D7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D1E87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8D05CBF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C82EFB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3321A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29E421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2C29211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65A190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2395A9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55A0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FC7267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7BDA0AC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C9DC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B2570C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665999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E4979CD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D6A904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C2F036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A1BAE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8B9312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295F600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0B3D6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3EBB3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1A0BB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01FA823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3D2A7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71E23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FF978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65813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mus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1C07E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D67335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B2A041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5ECFFD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AADE733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981EFB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D58D9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3A5500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FC7157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A94EB0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0A20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589B84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F6E6F3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305CF83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8B75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D21F8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B38DC2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63DAE1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D0C17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79B5A1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DACB2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DAFE7D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749B09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9AA63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8BD5D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3B3FA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AA86209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5C0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577929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73EC6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E477B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D392E7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1077F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7BB95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7293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091F0B4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-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9CBFF0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20257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E1B64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41BE55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601B174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5B957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7151F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061338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C02F652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8B082A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6920D5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16FBC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8C4EE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A7A6A59" w14:textId="77777777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1A019B7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4AB6D6E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35F93F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4BB6295" w14:textId="77777777" w:rsidR="00CB528D" w:rsidRPr="008B6490" w:rsidRDefault="00FA5323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nil"/>
            </w:tcBorders>
          </w:tcPr>
          <w:p w14:paraId="03C1EC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1A4A74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4B1BE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11F5B70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720A61A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654E88A9" w14:textId="77777777" w:rsidR="00CB528D" w:rsidRPr="008B6490" w:rsidRDefault="00FA5323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2</w:t>
            </w:r>
          </w:p>
        </w:tc>
        <w:tc>
          <w:tcPr>
            <w:tcW w:w="1561" w:type="dxa"/>
            <w:tcBorders>
              <w:bottom w:val="nil"/>
            </w:tcBorders>
          </w:tcPr>
          <w:p w14:paraId="10DD9B4E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B.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Profil</w:t>
            </w:r>
            <w:r w:rsidRPr="008B6490">
              <w:rPr>
                <w:rFonts w:ascii="Arial"/>
                <w:b/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Unit</w:t>
            </w:r>
          </w:p>
        </w:tc>
        <w:tc>
          <w:tcPr>
            <w:tcW w:w="1985" w:type="dxa"/>
            <w:tcBorders>
              <w:bottom w:val="nil"/>
            </w:tcBorders>
          </w:tcPr>
          <w:p w14:paraId="209BC5FF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</w:tc>
        <w:tc>
          <w:tcPr>
            <w:tcW w:w="2125" w:type="dxa"/>
            <w:tcBorders>
              <w:bottom w:val="nil"/>
            </w:tcBorders>
          </w:tcPr>
          <w:p w14:paraId="13078621" w14:textId="77777777" w:rsidR="00CB528D" w:rsidRPr="008B6490" w:rsidRDefault="00FA532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49" w:type="dxa"/>
            <w:tcBorders>
              <w:bottom w:val="nil"/>
            </w:tcBorders>
          </w:tcPr>
          <w:p w14:paraId="22B16633" w14:textId="77777777" w:rsidR="00CB528D" w:rsidRPr="008B6490" w:rsidRDefault="00FA5323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9" w:type="dxa"/>
            <w:tcBorders>
              <w:bottom w:val="nil"/>
            </w:tcBorders>
          </w:tcPr>
          <w:p w14:paraId="0AAA6D93" w14:textId="77777777" w:rsidR="00CB528D" w:rsidRPr="008B6490" w:rsidRDefault="00FA5323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5" w:type="dxa"/>
            <w:tcBorders>
              <w:bottom w:val="nil"/>
            </w:tcBorders>
          </w:tcPr>
          <w:p w14:paraId="473A58F9" w14:textId="77777777" w:rsidR="00CB528D" w:rsidRPr="008B6490" w:rsidRDefault="00FA5323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1989" w:type="dxa"/>
            <w:tcBorders>
              <w:bottom w:val="nil"/>
            </w:tcBorders>
          </w:tcPr>
          <w:p w14:paraId="2474279E" w14:textId="77777777" w:rsidR="00CB528D" w:rsidRPr="008B6490" w:rsidRDefault="00FA5323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tidak</w:t>
            </w:r>
          </w:p>
        </w:tc>
      </w:tr>
      <w:tr w:rsidR="00CB528D" w:rsidRPr="008B6490" w14:paraId="11B55DB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A90F4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60B857C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Pengelola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30C9DF3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61413B9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B456CA4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657E2F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A6AA2A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DDAE5F9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</w:tr>
      <w:tr w:rsidR="00CB528D" w:rsidRPr="008B6490" w14:paraId="49B35827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D8402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421940D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Program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Studi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7396AA7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0BD376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604114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51707D1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F93938C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B904BA8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</w:tc>
      </w:tr>
      <w:tr w:rsidR="00CB528D" w:rsidRPr="008B6490" w14:paraId="2529EC9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049AE2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5A9F94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4CD427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7A672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FD514C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C8B9BB9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E1B1DE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7716B31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</w:p>
        </w:tc>
      </w:tr>
      <w:tr w:rsidR="00CB528D" w:rsidRPr="008B6490" w14:paraId="6C00E70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6693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E33BC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C8FD46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A9382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4DCF6B5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BF147DB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5E8F0C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0A2AE2E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2A8D1A28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9AD2E2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3D1346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BD485AD" w14:textId="77777777" w:rsidR="00CB528D" w:rsidRPr="008B6490" w:rsidRDefault="00FA5323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318F60B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A3E6AE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DD55D3A" w14:textId="77777777" w:rsidR="00CB528D" w:rsidRPr="008B6490" w:rsidRDefault="00FA5323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6666DE" w14:textId="77777777" w:rsidR="00CB528D" w:rsidRPr="008B6490" w:rsidRDefault="00FA5323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C852299" w14:textId="77777777" w:rsidR="00CB528D" w:rsidRPr="008B6490" w:rsidRDefault="00FA5323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</w:tr>
      <w:tr w:rsidR="00CB528D" w:rsidRPr="008B6490" w14:paraId="09DD8894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02312A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336674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924DF0B" w14:textId="77777777" w:rsidR="00CB528D" w:rsidRPr="008B6490" w:rsidRDefault="00FA5323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8D8815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A545D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773393F" w14:textId="77777777" w:rsidR="00CB528D" w:rsidRPr="008B6490" w:rsidRDefault="00FA5323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67E7F9" w14:textId="77777777" w:rsidR="00CB528D" w:rsidRPr="008B6490" w:rsidRDefault="00FA5323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F3B1D3D" w14:textId="77777777" w:rsidR="00CB528D" w:rsidRPr="008B6490" w:rsidRDefault="00FA5323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</w:tr>
      <w:tr w:rsidR="00CB528D" w:rsidRPr="008B6490" w14:paraId="057905AA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2CD39F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6353B9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33B72DC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B23073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0F96D0A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BD8FA7D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0E6FCB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AE3852D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</w:tr>
      <w:tr w:rsidR="00CB528D" w:rsidRPr="008B6490" w14:paraId="4B6466C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EDAF7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14421E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D4C07B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E8FF4E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69749C2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F587B8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647B6D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BDFFF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225B8E8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5C8F42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94B7E0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02E5757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D9700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CACC5E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B319360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7EF9CE6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E62E0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083F9E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D76E3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50B09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37920F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pu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8F1670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00B9C6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87C72EA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513DC5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CBB82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19E8C26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17ED6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AFAC5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6C5ECB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7D51BC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B577C8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3C10F5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776F93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1003FD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54B3686" w14:textId="77777777">
        <w:trPr>
          <w:trHeight w:val="216"/>
        </w:trPr>
        <w:tc>
          <w:tcPr>
            <w:tcW w:w="564" w:type="dxa"/>
            <w:tcBorders>
              <w:top w:val="nil"/>
            </w:tcBorders>
          </w:tcPr>
          <w:p w14:paraId="7A73749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A4D403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0A64D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46FB3CC6" w14:textId="77777777" w:rsidR="00CB528D" w:rsidRPr="008B6490" w:rsidRDefault="00FA5323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</w:tcBorders>
          </w:tcPr>
          <w:p w14:paraId="2F574422" w14:textId="77777777" w:rsidR="00CB528D" w:rsidRPr="008B6490" w:rsidRDefault="00FA5323">
            <w:pPr>
              <w:pStyle w:val="TableParagraph"/>
              <w:spacing w:before="1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</w:tcBorders>
          </w:tcPr>
          <w:p w14:paraId="41DD9B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DADE9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43E1B78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7177832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footerReference w:type="default" r:id="rId8"/>
          <w:pgSz w:w="16840" w:h="11910" w:orient="landscape"/>
          <w:pgMar w:top="1100" w:right="940" w:bottom="840" w:left="1020" w:header="0" w:footer="650" w:gutter="0"/>
          <w:pgNumType w:start="1"/>
          <w:cols w:space="720"/>
        </w:sectPr>
      </w:pPr>
    </w:p>
    <w:p w14:paraId="10EF4C28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7509C6B" w14:textId="77777777">
        <w:trPr>
          <w:trHeight w:val="557"/>
        </w:trPr>
        <w:tc>
          <w:tcPr>
            <w:tcW w:w="564" w:type="dxa"/>
          </w:tcPr>
          <w:p w14:paraId="47495E0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4A998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954CB0B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4FE5D0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D43D54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E5A92D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3BFE77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420BF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E4C52AB" w14:textId="77777777">
        <w:trPr>
          <w:trHeight w:val="1050"/>
        </w:trPr>
        <w:tc>
          <w:tcPr>
            <w:tcW w:w="564" w:type="dxa"/>
          </w:tcPr>
          <w:p w14:paraId="4A8D896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2DC96F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39899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046F6C3" w14:textId="77777777" w:rsidR="00CB528D" w:rsidRPr="008B6490" w:rsidRDefault="00FA5323">
            <w:pPr>
              <w:pStyle w:val="TableParagraph"/>
              <w:spacing w:line="276" w:lineRule="auto"/>
              <w:ind w:left="105" w:right="2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5D755015" w14:textId="77777777" w:rsidR="00CB528D" w:rsidRPr="008B6490" w:rsidRDefault="00FA5323">
            <w:pPr>
              <w:pStyle w:val="TableParagraph"/>
              <w:spacing w:line="276" w:lineRule="auto"/>
              <w:ind w:left="105" w:right="1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 menunjukkan repu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88E2D23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49" w:type="dxa"/>
          </w:tcPr>
          <w:p w14:paraId="01668D0F" w14:textId="77777777" w:rsidR="00CB528D" w:rsidRPr="008B6490" w:rsidRDefault="00FA5323">
            <w:pPr>
              <w:pStyle w:val="TableParagraph"/>
              <w:spacing w:line="276" w:lineRule="auto"/>
              <w:ind w:left="109" w:right="2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563E16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70318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3CE23D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E65B8A" w:rsidRPr="008B6490" w14:paraId="6392A2B0" w14:textId="77777777" w:rsidTr="00311F80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610C4023" w14:textId="77777777" w:rsidR="00E65B8A" w:rsidRPr="008B6490" w:rsidRDefault="00E65B8A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3</w:t>
            </w:r>
          </w:p>
        </w:tc>
        <w:tc>
          <w:tcPr>
            <w:tcW w:w="1561" w:type="dxa"/>
            <w:vMerge w:val="restart"/>
          </w:tcPr>
          <w:p w14:paraId="710EF00F" w14:textId="77777777" w:rsidR="001144A5" w:rsidRDefault="001144A5" w:rsidP="001144A5">
            <w:pPr>
              <w:tabs>
                <w:tab w:val="left" w:pos="29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Kriteria </w:t>
            </w:r>
          </w:p>
          <w:p w14:paraId="651C53B4" w14:textId="77777777" w:rsidR="001144A5" w:rsidRDefault="001144A5" w:rsidP="001144A5">
            <w:pPr>
              <w:tabs>
                <w:tab w:val="left" w:pos="47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Visi, Misi,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T</w:t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ujuan dan Strategi</w:t>
            </w:r>
          </w:p>
          <w:p w14:paraId="0AC3FBBB" w14:textId="77777777" w:rsidR="001144A5" w:rsidRPr="00AE42D0" w:rsidRDefault="001144A5" w:rsidP="001144A5">
            <w:pPr>
              <w:tabs>
                <w:tab w:val="left" w:pos="294"/>
                <w:tab w:val="left" w:pos="384"/>
              </w:tabs>
              <w:ind w:left="114"/>
              <w:rPr>
                <w:rFonts w:ascii="Arial" w:eastAsia="Times New Roman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4. Indikator Kinerja Utama</w:t>
            </w:r>
          </w:p>
          <w:p w14:paraId="2E056CA3" w14:textId="5D07031A" w:rsidR="00E65B8A" w:rsidRPr="008B6490" w:rsidRDefault="00E65B8A" w:rsidP="00311F80">
            <w:pPr>
              <w:pStyle w:val="TableParagraph"/>
              <w:spacing w:before="11" w:line="181" w:lineRule="exact"/>
              <w:ind w:left="114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21256E9A" w14:textId="77777777" w:rsidR="00E65B8A" w:rsidRPr="008B6490" w:rsidRDefault="00E65B8A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  <w:tc>
          <w:tcPr>
            <w:tcW w:w="2125" w:type="dxa"/>
            <w:tcBorders>
              <w:bottom w:val="nil"/>
            </w:tcBorders>
          </w:tcPr>
          <w:p w14:paraId="3410C511" w14:textId="77777777" w:rsidR="00E65B8A" w:rsidRPr="008B6490" w:rsidRDefault="00E65B8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49" w:type="dxa"/>
            <w:tcBorders>
              <w:bottom w:val="nil"/>
            </w:tcBorders>
          </w:tcPr>
          <w:p w14:paraId="0264DCB8" w14:textId="77777777" w:rsidR="00E65B8A" w:rsidRPr="008B6490" w:rsidRDefault="00E65B8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2129" w:type="dxa"/>
            <w:tcBorders>
              <w:bottom w:val="nil"/>
            </w:tcBorders>
          </w:tcPr>
          <w:p w14:paraId="72743384" w14:textId="77777777" w:rsidR="00E65B8A" w:rsidRPr="008B6490" w:rsidRDefault="00E65B8A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2125" w:type="dxa"/>
            <w:tcBorders>
              <w:bottom w:val="nil"/>
            </w:tcBorders>
          </w:tcPr>
          <w:p w14:paraId="6EE94364" w14:textId="77777777" w:rsidR="00E65B8A" w:rsidRPr="008B6490" w:rsidRDefault="00E65B8A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1989" w:type="dxa"/>
            <w:tcBorders>
              <w:bottom w:val="nil"/>
            </w:tcBorders>
          </w:tcPr>
          <w:p w14:paraId="05CB4E97" w14:textId="77777777" w:rsidR="00E65B8A" w:rsidRPr="008B6490" w:rsidRDefault="00E65B8A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</w:tr>
      <w:tr w:rsidR="00E65B8A" w:rsidRPr="008B6490" w14:paraId="1D52570F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B781DBF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A19D9C4" w14:textId="269FC633" w:rsidR="00E65B8A" w:rsidRPr="008B6490" w:rsidRDefault="00E65B8A" w:rsidP="00A45962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CC40293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A3C175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416950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720AAA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0FE51E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DD55CB5" w14:textId="77777777" w:rsidR="00E65B8A" w:rsidRPr="008B6490" w:rsidRDefault="00E65B8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</w:tr>
      <w:tr w:rsidR="00E65B8A" w:rsidRPr="008B6490" w14:paraId="25044C1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AE2A2FA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3934A6D" w14:textId="22CB2C0C" w:rsidR="00E65B8A" w:rsidRPr="008B6490" w:rsidRDefault="00E65B8A" w:rsidP="00A45962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9B304F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VMT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0991213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5758C4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F52668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7CF1707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B37109" w14:textId="77777777" w:rsidR="00E65B8A" w:rsidRPr="008B6490" w:rsidRDefault="00E65B8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</w:tr>
      <w:tr w:rsidR="00E65B8A" w:rsidRPr="008B6490" w14:paraId="42D60E6A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0E82F27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665BD5D" w14:textId="191AF172" w:rsidR="00E65B8A" w:rsidRPr="008B6490" w:rsidRDefault="00E65B8A" w:rsidP="00A45962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81E7C98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E8498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051AFF5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8D823B1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DE2767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39A55B0" w14:textId="77777777" w:rsidR="00E65B8A" w:rsidRPr="008B6490" w:rsidRDefault="00E65B8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</w:tr>
      <w:tr w:rsidR="00E65B8A" w:rsidRPr="008B6490" w14:paraId="61FE159A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8F3CB4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BCB3E29" w14:textId="0A99539C" w:rsidR="00E65B8A" w:rsidRPr="008B6490" w:rsidRDefault="00E65B8A" w:rsidP="00A45962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F1C8808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49B6C47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995C3AD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807C45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2C344A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FDED0D3" w14:textId="77777777" w:rsidR="00E65B8A" w:rsidRPr="008B6490" w:rsidRDefault="00E65B8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  <w:tr w:rsidR="00E65B8A" w:rsidRPr="008B6490" w14:paraId="26176956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B8FA4D0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0B2A0AC" w14:textId="3FF428D2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FCAA98B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T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D72923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55221BE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AE563F2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D38004C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8704518" w14:textId="77777777" w:rsidR="00E65B8A" w:rsidRPr="008B6490" w:rsidRDefault="00E65B8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E65B8A" w:rsidRPr="008B6490" w14:paraId="5BAEAB42" w14:textId="77777777" w:rsidTr="00A45962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B30C3E2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8D7A56B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F1DE81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F1AC2B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66B508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93BAB5B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29856B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0F03F06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6D97C26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6ECFA43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C49BCC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DBC901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S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BAF35E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174C58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 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inerj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4D894BA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3CE655B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013405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651E64C2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0A258F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A4FE30D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5C62631" w14:textId="77777777" w:rsidR="00E65B8A" w:rsidRPr="008B6490" w:rsidRDefault="00E65B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B3EFAF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FEC3CC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AA3DEE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169E9D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CFCDF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3AB0844C" w14:textId="77777777" w:rsidTr="00A45962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A0C5E5C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78CE13D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2A9B7A0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F6667E" w14:textId="77777777" w:rsidR="00E65B8A" w:rsidRPr="008B6490" w:rsidRDefault="00E65B8A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inerj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EC6C2CB" w14:textId="77777777" w:rsidR="00E65B8A" w:rsidRPr="008B6490" w:rsidRDefault="00E65B8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A2BC979" w14:textId="77777777" w:rsidR="00E65B8A" w:rsidRPr="008B6490" w:rsidRDefault="00E65B8A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CDD1E18" w14:textId="77777777" w:rsidR="00E65B8A" w:rsidRPr="008B6490" w:rsidRDefault="00E65B8A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sar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9D85137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755BF4AE" w14:textId="77777777" w:rsidTr="00A45962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0D01ED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B3CFA8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63B249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BB58A3" w14:textId="77777777" w:rsidR="00E65B8A" w:rsidRPr="008B6490" w:rsidRDefault="00E65B8A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2442EF1" w14:textId="77777777" w:rsidR="00E65B8A" w:rsidRPr="008B6490" w:rsidRDefault="00E65B8A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CC9C990" w14:textId="77777777" w:rsidR="00E65B8A" w:rsidRPr="008B6490" w:rsidRDefault="00E65B8A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4467673" w14:textId="77777777" w:rsidR="00E65B8A" w:rsidRPr="008B6490" w:rsidRDefault="00E65B8A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E3AEB26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60A6E361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3C6BC48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A3206C6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C3AB3F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317FDDB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726139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1089710" w14:textId="77777777" w:rsidR="00E65B8A" w:rsidRPr="008B6490" w:rsidRDefault="00E65B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97F2A3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D444F67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02328622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D6DEC9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D1A02F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9F1B5A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D26004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9BA7AEE" w14:textId="77777777" w:rsidR="00E65B8A" w:rsidRPr="008B6490" w:rsidRDefault="00E65B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20AD181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41421EC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3662F5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73967D1D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75066F1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28A2C48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9D192E2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FCC1F0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6A90C3A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E46C018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444D4F" w14:textId="77777777" w:rsidR="00E65B8A" w:rsidRPr="008B6490" w:rsidRDefault="00E65B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6569B73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33775CB2" w14:textId="77777777" w:rsidTr="00A45962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F4AC8E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30B34FE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FFCC8B7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AD0985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5302AA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79A1B4F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168096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04FE0FF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392974A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52BEC23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10EBB88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3D0874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97A1EE3" w14:textId="77777777" w:rsidR="00E65B8A" w:rsidRPr="008B6490" w:rsidRDefault="00E65B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CFFBA26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9953787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80380B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DF2DD88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65B8A" w:rsidRPr="008B6490" w14:paraId="00482C8E" w14:textId="77777777" w:rsidTr="00A45962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066D5176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ADADC1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939DEA8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C1FA262" w14:textId="77777777" w:rsidR="00E65B8A" w:rsidRPr="008B6490" w:rsidRDefault="00E65B8A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  <w:tcBorders>
              <w:top w:val="nil"/>
            </w:tcBorders>
          </w:tcPr>
          <w:p w14:paraId="54A54ACA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64330245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13EAF792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38286219" w14:textId="77777777" w:rsidR="00E65B8A" w:rsidRPr="008B6490" w:rsidRDefault="00E65B8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4576B1B" w14:textId="77777777">
        <w:trPr>
          <w:trHeight w:val="196"/>
        </w:trPr>
        <w:tc>
          <w:tcPr>
            <w:tcW w:w="564" w:type="dxa"/>
            <w:tcBorders>
              <w:bottom w:val="nil"/>
            </w:tcBorders>
          </w:tcPr>
          <w:p w14:paraId="6BE20466" w14:textId="77777777" w:rsidR="00CB528D" w:rsidRPr="008B6490" w:rsidRDefault="00FA5323">
            <w:pPr>
              <w:pStyle w:val="TableParagraph"/>
              <w:spacing w:before="1" w:line="176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4</w:t>
            </w:r>
          </w:p>
        </w:tc>
        <w:tc>
          <w:tcPr>
            <w:tcW w:w="1561" w:type="dxa"/>
            <w:vMerge w:val="restart"/>
          </w:tcPr>
          <w:p w14:paraId="58CF9B7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2F8C075D" w14:textId="77777777" w:rsidR="00CB528D" w:rsidRPr="008B6490" w:rsidRDefault="00FA5323">
            <w:pPr>
              <w:pStyle w:val="TableParagraph"/>
              <w:spacing w:before="1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bottom w:val="nil"/>
            </w:tcBorders>
          </w:tcPr>
          <w:p w14:paraId="2A033A2D" w14:textId="77777777" w:rsidR="00CB528D" w:rsidRPr="008B6490" w:rsidRDefault="00FA5323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49" w:type="dxa"/>
            <w:tcBorders>
              <w:bottom w:val="nil"/>
            </w:tcBorders>
          </w:tcPr>
          <w:p w14:paraId="58DB9D73" w14:textId="77777777" w:rsidR="00CB528D" w:rsidRPr="008B6490" w:rsidRDefault="00FA5323">
            <w:pPr>
              <w:pStyle w:val="TableParagraph"/>
              <w:spacing w:before="1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9" w:type="dxa"/>
            <w:tcBorders>
              <w:bottom w:val="nil"/>
            </w:tcBorders>
          </w:tcPr>
          <w:p w14:paraId="7C341B17" w14:textId="77777777" w:rsidR="00CB528D" w:rsidRPr="008B6490" w:rsidRDefault="00FA5323">
            <w:pPr>
              <w:pStyle w:val="TableParagraph"/>
              <w:spacing w:before="1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bottom w:val="nil"/>
            </w:tcBorders>
          </w:tcPr>
          <w:p w14:paraId="76004B25" w14:textId="77777777" w:rsidR="00CB528D" w:rsidRPr="008B6490" w:rsidRDefault="00FA5323">
            <w:pPr>
              <w:pStyle w:val="TableParagraph"/>
              <w:spacing w:before="1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1989" w:type="dxa"/>
            <w:tcBorders>
              <w:bottom w:val="nil"/>
            </w:tcBorders>
          </w:tcPr>
          <w:p w14:paraId="044FCC25" w14:textId="77777777" w:rsidR="00CB528D" w:rsidRPr="008B6490" w:rsidRDefault="00FA5323">
            <w:pPr>
              <w:pStyle w:val="TableParagraph"/>
              <w:spacing w:before="1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</w:p>
        </w:tc>
      </w:tr>
      <w:tr w:rsidR="00CB528D" w:rsidRPr="008B6490" w14:paraId="578EC81C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8B49F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448C6C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6FE45F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CFCD42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602285B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BD2FA8E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E30F14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CC61E8B" w14:textId="77777777" w:rsidR="00CB528D" w:rsidRPr="008B6490" w:rsidRDefault="00FA5323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58076AA4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B9FBF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8A149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E44A12B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9E7F74B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06B7B6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3C2952F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AE224A3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0A43EBC" w14:textId="77777777" w:rsidR="00CB528D" w:rsidRPr="008B6490" w:rsidRDefault="00FA5323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</w:tr>
      <w:tr w:rsidR="00CB528D" w:rsidRPr="008B6490" w14:paraId="72F98142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F93063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661863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66745A5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E7BE55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7D923B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F5FA29F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2EE88A7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3FD2ECF" w14:textId="77777777" w:rsidR="00CB528D" w:rsidRPr="008B6490" w:rsidRDefault="00FA5323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  <w:tr w:rsidR="00CB528D" w:rsidRPr="008B6490" w14:paraId="7334795E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68E0AB7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E1E38F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7C1B92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C3A8097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63DE72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159A119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85DBD9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85014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A0533BD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3F21084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14772D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0CB2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B32BFFA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FBAB31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E35AAD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1AA3FF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F123EE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68DC72D" w14:textId="77777777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049E962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2F239D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A2D73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27ED9D" w14:textId="77777777" w:rsidR="00CB528D" w:rsidRPr="008B6490" w:rsidRDefault="00FA5323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9D3918D" w14:textId="77777777" w:rsidR="00CB528D" w:rsidRPr="008B6490" w:rsidRDefault="00FA5323">
            <w:pPr>
              <w:pStyle w:val="TableParagraph"/>
              <w:spacing w:before="6" w:line="174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83AF2E" w14:textId="77777777" w:rsidR="00CB528D" w:rsidRPr="008B6490" w:rsidRDefault="00FA5323">
            <w:pPr>
              <w:pStyle w:val="TableParagraph"/>
              <w:spacing w:before="6" w:line="174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AE45332" w14:textId="77777777" w:rsidR="00CB528D" w:rsidRPr="008B6490" w:rsidRDefault="00FA5323">
            <w:pPr>
              <w:pStyle w:val="TableParagraph"/>
              <w:spacing w:before="6" w:line="174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4589D0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CB528D" w:rsidRPr="008B6490" w14:paraId="2C83C0B6" w14:textId="77777777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181EDFD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37D1FE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23EC07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6B1269" w14:textId="77777777" w:rsidR="00CB528D" w:rsidRPr="008B6490" w:rsidRDefault="00FA5323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ose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AE3D49" w14:textId="77777777" w:rsidR="00CB528D" w:rsidRPr="008B6490" w:rsidRDefault="00FA5323">
            <w:pPr>
              <w:pStyle w:val="TableParagraph"/>
              <w:spacing w:before="4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171C5A7" w14:textId="77777777" w:rsidR="00CB528D" w:rsidRPr="008B6490" w:rsidRDefault="00FA5323">
            <w:pPr>
              <w:pStyle w:val="TableParagraph"/>
              <w:spacing w:before="4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4B870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2D33AC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CB528D" w:rsidRPr="008B6490" w14:paraId="68194D9B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5584D1D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37423F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99581C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7A11D43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AEC8F58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044147C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D2BA1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53973B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2F9956E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DC325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282727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16D5C2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B75FF3D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8CDBFA6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83DF9C6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A4232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FE583A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2DBD552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BE69A6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8BDCAB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16A6E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0D85EC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5D76355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30AA15A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)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9DCBB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41709B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609ED18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069374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ECC1D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2D507A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948F5A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B4C542C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)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A460C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4A2AE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45D301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C3FEE4B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05D9814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441F05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0AE082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F7AC19D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kar/mitra/organis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36285F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BA3E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EC6D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D4286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232F0DD2" w14:textId="77777777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3BA5A12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24B41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71D4BB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9EE8D44" w14:textId="77777777" w:rsidR="00CB528D" w:rsidRPr="008B6490" w:rsidRDefault="00FA5323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esi/pemerintah).</w:t>
            </w:r>
          </w:p>
        </w:tc>
        <w:tc>
          <w:tcPr>
            <w:tcW w:w="2149" w:type="dxa"/>
            <w:tcBorders>
              <w:top w:val="nil"/>
            </w:tcBorders>
          </w:tcPr>
          <w:p w14:paraId="1FAE1EC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75DE9CA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782D1BB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758C51E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BF1567" w:rsidRPr="008B6490" w14:paraId="1CAC72EA" w14:textId="77777777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24C90019" w14:textId="07AFAFEF" w:rsidR="00BF1567" w:rsidRPr="0079165E" w:rsidRDefault="0079165E" w:rsidP="0079165E">
            <w:pPr>
              <w:pStyle w:val="TableParagraph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9165E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5</w:t>
            </w:r>
          </w:p>
        </w:tc>
        <w:tc>
          <w:tcPr>
            <w:tcW w:w="1561" w:type="dxa"/>
            <w:tcBorders>
              <w:top w:val="nil"/>
            </w:tcBorders>
          </w:tcPr>
          <w:p w14:paraId="4E158165" w14:textId="77777777" w:rsidR="00BF1567" w:rsidRPr="008B6490" w:rsidRDefault="00BF1567" w:rsidP="00BF156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0C60B4A" w14:textId="5C461D8B" w:rsidR="00BF1567" w:rsidRPr="008B6490" w:rsidRDefault="00BF1567" w:rsidP="00AD799D">
            <w:pPr>
              <w:pStyle w:val="TableParagraph"/>
              <w:ind w:left="16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mahaman  visi, misi, tujuan, dan sasaran Program Studi oleh seluruh pemangku kepentingan internal (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internal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stakeholders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): sivitas akademika (dosen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lastRenderedPageBreak/>
              <w:t>dan mahasiswa) dan tenaga kependidikan</w:t>
            </w:r>
            <w:r w:rsidRPr="008B6490">
              <w:rPr>
                <w:rFonts w:ascii="Arial" w:hAnsi="Arial" w:cs="Arial"/>
                <w:b/>
                <w:color w:val="000000" w:themeColor="text1"/>
                <w:lang w:val="fi-FI"/>
              </w:rPr>
              <w:t>.</w:t>
            </w:r>
          </w:p>
          <w:p w14:paraId="2A11D004" w14:textId="2ACE8B62" w:rsidR="00BF1567" w:rsidRPr="008B6490" w:rsidRDefault="00BF1567" w:rsidP="00BF1567">
            <w:pPr>
              <w:pStyle w:val="TableParagraph"/>
              <w:ind w:left="172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865F882" w14:textId="10FD7F1C" w:rsidR="00BF1567" w:rsidRPr="008B6490" w:rsidRDefault="00BF1567" w:rsidP="00BF1567">
            <w:pPr>
              <w:pStyle w:val="TableParagraph"/>
              <w:spacing w:before="6"/>
              <w:ind w:left="105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lastRenderedPageBreak/>
              <w:t>Sosialisasi yang efektif tercermin dari tingkat pemahaman pihak terkait.</w:t>
            </w:r>
          </w:p>
        </w:tc>
        <w:tc>
          <w:tcPr>
            <w:tcW w:w="2149" w:type="dxa"/>
            <w:tcBorders>
              <w:top w:val="nil"/>
            </w:tcBorders>
          </w:tcPr>
          <w:p w14:paraId="4AFB388A" w14:textId="12C2700B" w:rsidR="00BF1567" w:rsidRPr="008B6490" w:rsidRDefault="00BF1567" w:rsidP="00BF1567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Dipahami dengan baik oleh seluruh sivitas akademika  dan tenaga kependidikan. </w:t>
            </w:r>
          </w:p>
        </w:tc>
        <w:tc>
          <w:tcPr>
            <w:tcW w:w="2129" w:type="dxa"/>
            <w:tcBorders>
              <w:top w:val="nil"/>
            </w:tcBorders>
          </w:tcPr>
          <w:p w14:paraId="22B4F182" w14:textId="4851195B" w:rsidR="00BF1567" w:rsidRPr="008B6490" w:rsidRDefault="00BF1567" w:rsidP="00BF1567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Dipahami dengan baik oleh sebagian  sivitas akademika dan tenaga kependidikan.</w:t>
            </w:r>
          </w:p>
        </w:tc>
        <w:tc>
          <w:tcPr>
            <w:tcW w:w="2125" w:type="dxa"/>
            <w:tcBorders>
              <w:top w:val="nil"/>
            </w:tcBorders>
          </w:tcPr>
          <w:p w14:paraId="12A1C6DF" w14:textId="6A469D36" w:rsidR="00BF1567" w:rsidRPr="008B6490" w:rsidRDefault="00BF1567" w:rsidP="00BF1567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Kurang dipahami oleh  sivitas akademika  dan tenaga kependidikan.</w:t>
            </w:r>
          </w:p>
        </w:tc>
        <w:tc>
          <w:tcPr>
            <w:tcW w:w="1989" w:type="dxa"/>
            <w:tcBorders>
              <w:top w:val="nil"/>
            </w:tcBorders>
          </w:tcPr>
          <w:p w14:paraId="767AE127" w14:textId="77777777" w:rsidR="00BF1567" w:rsidRDefault="00BF1567" w:rsidP="00BF1567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idak dipahami oleh seluruh sivitas akademika dan tenaga kependidikan.</w:t>
            </w:r>
          </w:p>
          <w:p w14:paraId="56DB1A74" w14:textId="77777777" w:rsidR="00493F1D" w:rsidRPr="00493F1D" w:rsidRDefault="00493F1D" w:rsidP="00493F1D"/>
          <w:p w14:paraId="635706CB" w14:textId="631C7C58" w:rsidR="00493F1D" w:rsidRPr="00493F1D" w:rsidRDefault="00493F1D" w:rsidP="00493F1D">
            <w:pPr>
              <w:jc w:val="right"/>
            </w:pPr>
          </w:p>
        </w:tc>
      </w:tr>
      <w:tr w:rsidR="00CB528D" w:rsidRPr="008B6490" w14:paraId="6EFA68C1" w14:textId="77777777">
        <w:trPr>
          <w:trHeight w:val="842"/>
        </w:trPr>
        <w:tc>
          <w:tcPr>
            <w:tcW w:w="564" w:type="dxa"/>
          </w:tcPr>
          <w:p w14:paraId="5F31F15A" w14:textId="16FE6908" w:rsidR="00CB528D" w:rsidRPr="008B6490" w:rsidRDefault="00707BF9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1A04EF2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575C65" w14:textId="77777777" w:rsidR="00CB528D" w:rsidRPr="008B6490" w:rsidRDefault="00FA5323">
            <w:pPr>
              <w:pStyle w:val="TableParagraph"/>
              <w:spacing w:before="1" w:line="276" w:lineRule="auto"/>
              <w:ind w:left="106" w:right="3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pen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1480757F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</w:tcPr>
          <w:p w14:paraId="1F2844B5" w14:textId="77777777" w:rsidR="00CB528D" w:rsidRPr="008B6490" w:rsidRDefault="00FA5323">
            <w:pPr>
              <w:pStyle w:val="TableParagraph"/>
              <w:spacing w:before="1" w:line="276" w:lineRule="auto"/>
              <w:ind w:left="105" w:right="52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66E096BD" w14:textId="77777777" w:rsidR="00CB528D" w:rsidRPr="008B6490" w:rsidRDefault="00FA5323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</w:tc>
        <w:tc>
          <w:tcPr>
            <w:tcW w:w="2149" w:type="dxa"/>
          </w:tcPr>
          <w:p w14:paraId="5103B956" w14:textId="77777777" w:rsidR="00CB528D" w:rsidRPr="008B6490" w:rsidRDefault="00FA5323">
            <w:pPr>
              <w:pStyle w:val="TableParagraph"/>
              <w:spacing w:before="1" w:line="276" w:lineRule="auto"/>
              <w:ind w:left="109" w:right="547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16E9E891" w14:textId="77777777" w:rsidR="00CB528D" w:rsidRPr="008B6490" w:rsidRDefault="00FA5323">
            <w:pPr>
              <w:pStyle w:val="TableParagraph"/>
              <w:spacing w:before="1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</w:tc>
        <w:tc>
          <w:tcPr>
            <w:tcW w:w="2129" w:type="dxa"/>
          </w:tcPr>
          <w:p w14:paraId="268BD1BA" w14:textId="77777777" w:rsidR="00CB528D" w:rsidRPr="008B6490" w:rsidRDefault="00FA5323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5CF9983F" w14:textId="77777777" w:rsidR="00CB528D" w:rsidRPr="008B6490" w:rsidRDefault="00FA5323">
            <w:pPr>
              <w:pStyle w:val="TableParagraph"/>
              <w:spacing w:before="1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</w:tcPr>
          <w:p w14:paraId="6E529442" w14:textId="77777777" w:rsidR="00CB528D" w:rsidRPr="008B6490" w:rsidRDefault="00FA5323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10E8CFA" w14:textId="77777777" w:rsidR="00CB528D" w:rsidRPr="008B6490" w:rsidRDefault="00FA5323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1989" w:type="dxa"/>
          </w:tcPr>
          <w:p w14:paraId="56434D54" w14:textId="77777777" w:rsidR="00CB528D" w:rsidRPr="008B6490" w:rsidRDefault="00FA5323">
            <w:pPr>
              <w:pStyle w:val="TableParagraph"/>
              <w:spacing w:before="1" w:line="276" w:lineRule="auto"/>
              <w:ind w:left="107" w:right="2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.</w:t>
            </w:r>
          </w:p>
        </w:tc>
      </w:tr>
    </w:tbl>
    <w:p w14:paraId="17919AC5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7EB255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E6547C" w14:textId="77777777">
        <w:trPr>
          <w:trHeight w:val="557"/>
        </w:trPr>
        <w:tc>
          <w:tcPr>
            <w:tcW w:w="564" w:type="dxa"/>
          </w:tcPr>
          <w:p w14:paraId="2304A08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38E07D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ACEDB6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CC3EFA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3CD05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B54008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0A50DE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7139FCE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C88749" w14:textId="77777777">
        <w:trPr>
          <w:trHeight w:val="188"/>
        </w:trPr>
        <w:tc>
          <w:tcPr>
            <w:tcW w:w="564" w:type="dxa"/>
            <w:vMerge w:val="restart"/>
          </w:tcPr>
          <w:p w14:paraId="2D44112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7530BE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37FBF3EF" w14:textId="77777777" w:rsidR="00CB528D" w:rsidRPr="008B6490" w:rsidRDefault="00FA5323">
            <w:pPr>
              <w:pStyle w:val="TableParagraph"/>
              <w:spacing w:line="16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</w:t>
            </w:r>
          </w:p>
        </w:tc>
        <w:tc>
          <w:tcPr>
            <w:tcW w:w="2125" w:type="dxa"/>
            <w:tcBorders>
              <w:bottom w:val="nil"/>
            </w:tcBorders>
          </w:tcPr>
          <w:p w14:paraId="57C9E3F3" w14:textId="77777777" w:rsidR="00CB528D" w:rsidRPr="008B6490" w:rsidRDefault="00FA5323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2149" w:type="dxa"/>
            <w:tcBorders>
              <w:bottom w:val="nil"/>
            </w:tcBorders>
          </w:tcPr>
          <w:p w14:paraId="773AD018" w14:textId="77777777" w:rsidR="00CB528D" w:rsidRPr="008B6490" w:rsidRDefault="00FA5323">
            <w:pPr>
              <w:pStyle w:val="TableParagraph"/>
              <w:spacing w:line="16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2129" w:type="dxa"/>
            <w:tcBorders>
              <w:bottom w:val="nil"/>
            </w:tcBorders>
          </w:tcPr>
          <w:p w14:paraId="264E1B5C" w14:textId="77777777" w:rsidR="00CB528D" w:rsidRPr="008B6490" w:rsidRDefault="00FA5323">
            <w:pPr>
              <w:pStyle w:val="TableParagraph"/>
              <w:spacing w:line="16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a</w:t>
            </w:r>
          </w:p>
        </w:tc>
        <w:tc>
          <w:tcPr>
            <w:tcW w:w="2125" w:type="dxa"/>
            <w:tcBorders>
              <w:bottom w:val="nil"/>
            </w:tcBorders>
          </w:tcPr>
          <w:p w14:paraId="1D7C6EF7" w14:textId="77777777" w:rsidR="00CB528D" w:rsidRPr="008B6490" w:rsidRDefault="00FA5323">
            <w:pPr>
              <w:pStyle w:val="TableParagraph"/>
              <w:spacing w:line="16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1989" w:type="dxa"/>
            <w:vMerge w:val="restart"/>
          </w:tcPr>
          <w:p w14:paraId="49B9CB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664F2613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2FB05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321882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8717126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0E99FE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236814A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0AA975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413C279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.</w:t>
            </w:r>
          </w:p>
        </w:tc>
        <w:tc>
          <w:tcPr>
            <w:tcW w:w="1989" w:type="dxa"/>
            <w:vMerge/>
            <w:tcBorders>
              <w:top w:val="nil"/>
            </w:tcBorders>
          </w:tcPr>
          <w:p w14:paraId="1518750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89AC572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574832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D7C68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E9248E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2C35CC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F18C7A0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AF09E9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A1BFFB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F2EFC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04C56DD4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49590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8DE72E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EB1CB9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EB9DB5F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B219025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1A3C3F8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bukt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A1C3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42D51CF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1D9CEF4" w14:textId="77777777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5130AA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8D4C3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B1AAC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BF0809D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82B9FC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25E62A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fektifitas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6FBCF9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556E69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B3AB587" w14:textId="77777777">
        <w:trPr>
          <w:trHeight w:val="215"/>
        </w:trPr>
        <w:tc>
          <w:tcPr>
            <w:tcW w:w="564" w:type="dxa"/>
            <w:vMerge/>
            <w:tcBorders>
              <w:top w:val="nil"/>
            </w:tcBorders>
          </w:tcPr>
          <w:p w14:paraId="4BE550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740455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37B06F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6B61062" w14:textId="77777777" w:rsidR="00CB528D" w:rsidRPr="008B6490" w:rsidRDefault="00FA5323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49" w:type="dxa"/>
            <w:tcBorders>
              <w:top w:val="nil"/>
            </w:tcBorders>
          </w:tcPr>
          <w:p w14:paraId="119F443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26099A5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5972248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AF0996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1144A5" w:rsidRPr="008B6490" w14:paraId="05D8F0A4" w14:textId="77777777" w:rsidTr="00311F80">
        <w:trPr>
          <w:trHeight w:val="1902"/>
        </w:trPr>
        <w:tc>
          <w:tcPr>
            <w:tcW w:w="564" w:type="dxa"/>
            <w:tcBorders>
              <w:bottom w:val="nil"/>
            </w:tcBorders>
          </w:tcPr>
          <w:p w14:paraId="2652C819" w14:textId="39044F97" w:rsidR="001144A5" w:rsidRPr="008B6490" w:rsidRDefault="001144A5" w:rsidP="001144A5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7</w:t>
            </w:r>
          </w:p>
        </w:tc>
        <w:tc>
          <w:tcPr>
            <w:tcW w:w="1561" w:type="dxa"/>
            <w:tcBorders>
              <w:bottom w:val="nil"/>
            </w:tcBorders>
          </w:tcPr>
          <w:p w14:paraId="4F5053B4" w14:textId="72E6E02E" w:rsidR="001144A5" w:rsidRPr="00311F80" w:rsidRDefault="001144A5" w:rsidP="001144A5">
            <w:pPr>
              <w:pStyle w:val="TableParagraph"/>
              <w:spacing w:before="1" w:line="276" w:lineRule="auto"/>
              <w:ind w:left="114" w:right="331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 Tata Pamong, Tata Kelola dan Kerjasama             C.2.4. Indikator Kinerja Utama C.2.4.a) Sistem Tata Pamong</w:t>
            </w:r>
          </w:p>
        </w:tc>
        <w:tc>
          <w:tcPr>
            <w:tcW w:w="1985" w:type="dxa"/>
          </w:tcPr>
          <w:p w14:paraId="57A80E4F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ngkap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efektif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  <w:tc>
          <w:tcPr>
            <w:tcW w:w="2125" w:type="dxa"/>
          </w:tcPr>
          <w:p w14:paraId="6539D872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5" w:right="1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77316EE5" w14:textId="77777777" w:rsidR="001144A5" w:rsidRPr="008B6490" w:rsidRDefault="001144A5" w:rsidP="001144A5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.</w:t>
            </w:r>
          </w:p>
        </w:tc>
        <w:tc>
          <w:tcPr>
            <w:tcW w:w="2149" w:type="dxa"/>
          </w:tcPr>
          <w:p w14:paraId="3E782D18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9" w:right="2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2366CCC2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5" w:type="dxa"/>
          </w:tcPr>
          <w:p w14:paraId="39C9FC8D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gas dan fungsi be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14EA9168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7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</w:tr>
      <w:tr w:rsidR="00DF06FC" w:rsidRPr="008B6490" w14:paraId="7B50CB56" w14:textId="77777777" w:rsidTr="00891D20">
        <w:trPr>
          <w:trHeight w:val="2216"/>
        </w:trPr>
        <w:tc>
          <w:tcPr>
            <w:tcW w:w="564" w:type="dxa"/>
            <w:tcBorders>
              <w:top w:val="nil"/>
              <w:bottom w:val="nil"/>
            </w:tcBorders>
          </w:tcPr>
          <w:p w14:paraId="6E947D58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1999AE5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0CD81BD6" w14:textId="77777777" w:rsidR="00DF06FC" w:rsidRPr="008B6490" w:rsidRDefault="00DF06FC">
            <w:pPr>
              <w:pStyle w:val="TableParagraph"/>
              <w:spacing w:before="5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B. Perwujudan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l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 tata pamong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59B08FA5" w14:textId="77777777" w:rsidR="00DF06FC" w:rsidRPr="008B6490" w:rsidRDefault="00DF06FC" w:rsidP="00144BEB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edibel,</w:t>
            </w:r>
          </w:p>
          <w:p w14:paraId="6583A1E7" w14:textId="77777777" w:rsidR="00DF06FC" w:rsidRPr="008B6490" w:rsidRDefault="00DF06FC" w:rsidP="00144BEB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5E70984" w14:textId="77777777" w:rsidR="00DF06FC" w:rsidRPr="008B6490" w:rsidRDefault="00DF06FC" w:rsidP="00144BEB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</w:p>
          <w:p w14:paraId="0B64C454" w14:textId="77777777" w:rsidR="00DF06FC" w:rsidRPr="008B6490" w:rsidRDefault="00DF06FC" w:rsidP="00144BEB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tangg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wab,</w:t>
            </w:r>
          </w:p>
          <w:p w14:paraId="33CC86E9" w14:textId="77777777" w:rsidR="00DF06FC" w:rsidRPr="008B6490" w:rsidRDefault="00DF06FC" w:rsidP="00144BEB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il.</w:t>
            </w:r>
          </w:p>
        </w:tc>
        <w:tc>
          <w:tcPr>
            <w:tcW w:w="2125" w:type="dxa"/>
            <w:tcBorders>
              <w:bottom w:val="nil"/>
            </w:tcBorders>
          </w:tcPr>
          <w:p w14:paraId="48605B8E" w14:textId="77777777" w:rsidR="00DF06FC" w:rsidRPr="008B6490" w:rsidRDefault="00DF06FC">
            <w:pPr>
              <w:pStyle w:val="TableParagraph"/>
              <w:spacing w:before="5" w:line="276" w:lineRule="auto"/>
              <w:ind w:left="105" w:right="1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49" w:type="dxa"/>
            <w:tcBorders>
              <w:bottom w:val="nil"/>
            </w:tcBorders>
          </w:tcPr>
          <w:p w14:paraId="33A5384B" w14:textId="77777777" w:rsidR="00DF06FC" w:rsidRPr="008B6490" w:rsidRDefault="00DF06FC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 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rapkan tata pamo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enuhi 4 kaid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od 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646D69B0" w14:textId="77777777" w:rsidR="00DF06FC" w:rsidRPr="008B6490" w:rsidRDefault="00DF06FC">
            <w:pPr>
              <w:pStyle w:val="TableParagraph"/>
              <w:spacing w:before="5" w:line="276" w:lineRule="auto"/>
              <w:ind w:left="108" w:right="1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5" w:type="dxa"/>
            <w:tcBorders>
              <w:bottom w:val="nil"/>
            </w:tcBorders>
          </w:tcPr>
          <w:p w14:paraId="547C79F9" w14:textId="77777777" w:rsidR="00DF06FC" w:rsidRPr="008B6490" w:rsidRDefault="00DF06FC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46603B05" w14:textId="77777777" w:rsidR="00DF06FC" w:rsidRPr="008B6490" w:rsidRDefault="00DF06FC">
            <w:pPr>
              <w:pStyle w:val="TableParagraph"/>
              <w:spacing w:before="2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s.d. 2 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1989" w:type="dxa"/>
            <w:vMerge w:val="restart"/>
          </w:tcPr>
          <w:p w14:paraId="5E6F9FC2" w14:textId="77777777" w:rsidR="00DF06FC" w:rsidRPr="008B6490" w:rsidRDefault="00DF06FC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DF06FC" w:rsidRPr="008B6490" w14:paraId="3DF3C108" w14:textId="77777777" w:rsidTr="00891D20">
        <w:trPr>
          <w:trHeight w:val="326"/>
        </w:trPr>
        <w:tc>
          <w:tcPr>
            <w:tcW w:w="564" w:type="dxa"/>
            <w:tcBorders>
              <w:top w:val="nil"/>
            </w:tcBorders>
          </w:tcPr>
          <w:p w14:paraId="659597BA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6EAB395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4F81C04" w14:textId="77777777" w:rsidR="00DF06FC" w:rsidRPr="008B6490" w:rsidRDefault="00DF06FC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1D57AAD5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7417E00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68BB0EC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80F2F4B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699616C0" w14:textId="77777777" w:rsidR="00DF06FC" w:rsidRPr="008B6490" w:rsidRDefault="00DF06F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1144A5" w:rsidRPr="008B6490" w14:paraId="69BDC8DA" w14:textId="77777777" w:rsidTr="00311F80">
        <w:trPr>
          <w:trHeight w:val="1478"/>
        </w:trPr>
        <w:tc>
          <w:tcPr>
            <w:tcW w:w="564" w:type="dxa"/>
            <w:vMerge w:val="restart"/>
          </w:tcPr>
          <w:p w14:paraId="4B411E5B" w14:textId="40D38079" w:rsidR="001144A5" w:rsidRPr="008B6490" w:rsidRDefault="001144A5" w:rsidP="001144A5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6E827775" w14:textId="793A3BD0" w:rsidR="001144A5" w:rsidRPr="00311F80" w:rsidRDefault="001144A5" w:rsidP="001144A5">
            <w:pPr>
              <w:pStyle w:val="TableParagraph"/>
              <w:spacing w:before="28" w:line="276" w:lineRule="auto"/>
              <w:ind w:left="106" w:right="219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4.b) Kepemimpinan dan Kemampuan Manajerial</w:t>
            </w:r>
          </w:p>
        </w:tc>
        <w:tc>
          <w:tcPr>
            <w:tcW w:w="1985" w:type="dxa"/>
          </w:tcPr>
          <w:p w14:paraId="1E2DA583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6" w:right="2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itm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58335C8B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4572250D" w14:textId="77777777" w:rsidR="001144A5" w:rsidRPr="008B6490" w:rsidRDefault="001144A5" w:rsidP="001144A5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49" w:type="dxa"/>
          </w:tcPr>
          <w:p w14:paraId="4704346C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075BDEC4" w14:textId="77777777" w:rsidR="001144A5" w:rsidRPr="008B6490" w:rsidRDefault="001144A5" w:rsidP="001144A5">
            <w:pPr>
              <w:pStyle w:val="TableParagraph"/>
              <w:spacing w:before="3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29" w:type="dxa"/>
          </w:tcPr>
          <w:p w14:paraId="6A7DBC46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8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lah satu 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74ACB6AC" w14:textId="77777777" w:rsidR="001144A5" w:rsidRPr="008B6490" w:rsidRDefault="001144A5" w:rsidP="001144A5">
            <w:pPr>
              <w:pStyle w:val="TableParagraph"/>
              <w:spacing w:before="3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4114" w:type="dxa"/>
            <w:gridSpan w:val="2"/>
          </w:tcPr>
          <w:p w14:paraId="20E8DE3F" w14:textId="77777777" w:rsidR="001144A5" w:rsidRPr="008B6490" w:rsidRDefault="001144A5" w:rsidP="001144A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0A2D0CF" w14:textId="77777777" w:rsidR="001144A5" w:rsidRPr="008B6490" w:rsidRDefault="001144A5" w:rsidP="001144A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1315856" w14:textId="77777777" w:rsidR="001144A5" w:rsidRPr="008B6490" w:rsidRDefault="001144A5" w:rsidP="001144A5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D16AB7D" w14:textId="77777777" w:rsidR="001144A5" w:rsidRPr="008B6490" w:rsidRDefault="001144A5" w:rsidP="001144A5">
            <w:pPr>
              <w:pStyle w:val="TableParagraph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2B8C137D" w14:textId="77777777">
        <w:trPr>
          <w:trHeight w:val="1274"/>
        </w:trPr>
        <w:tc>
          <w:tcPr>
            <w:tcW w:w="564" w:type="dxa"/>
            <w:vMerge/>
            <w:tcBorders>
              <w:top w:val="nil"/>
            </w:tcBorders>
          </w:tcPr>
          <w:p w14:paraId="30CF498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43D2C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13FABC65" w14:textId="77777777" w:rsidR="00CB528D" w:rsidRPr="008B6490" w:rsidRDefault="00FA5323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pabilita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151A31D5" w14:textId="77777777" w:rsidR="00CB528D" w:rsidRPr="008B6490" w:rsidRDefault="00FA5323" w:rsidP="00144BEB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encanaan,</w:t>
            </w:r>
          </w:p>
          <w:p w14:paraId="28F66244" w14:textId="77777777" w:rsidR="00CB528D" w:rsidRPr="008B6490" w:rsidRDefault="00FA5323" w:rsidP="00144BEB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organisasian,</w:t>
            </w:r>
          </w:p>
          <w:p w14:paraId="0F2492CA" w14:textId="77777777" w:rsidR="00CB528D" w:rsidRPr="008B6490" w:rsidRDefault="00FA5323" w:rsidP="00144BEB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mpatan</w:t>
            </w:r>
          </w:p>
        </w:tc>
        <w:tc>
          <w:tcPr>
            <w:tcW w:w="2125" w:type="dxa"/>
          </w:tcPr>
          <w:p w14:paraId="091FF8D2" w14:textId="77777777" w:rsidR="00CB528D" w:rsidRPr="008B6490" w:rsidRDefault="00FA5323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 :</w:t>
            </w:r>
          </w:p>
          <w:p w14:paraId="2A9954ED" w14:textId="77777777" w:rsidR="00CB528D" w:rsidRPr="008B6490" w:rsidRDefault="00FA5323" w:rsidP="00144BEB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28" w:line="276" w:lineRule="auto"/>
              <w:ind w:right="17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575BCA42" w14:textId="77777777" w:rsidR="00CB528D" w:rsidRPr="008B6490" w:rsidRDefault="00FA5323" w:rsidP="00144BEB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1"/>
              <w:ind w:left="290" w:hanging="18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76B2EB9" w14:textId="77777777" w:rsidR="00CB528D" w:rsidRPr="008B6490" w:rsidRDefault="00FA5323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</w:tc>
        <w:tc>
          <w:tcPr>
            <w:tcW w:w="2149" w:type="dxa"/>
          </w:tcPr>
          <w:p w14:paraId="65EC6CDC" w14:textId="77777777" w:rsidR="00CB528D" w:rsidRPr="008B6490" w:rsidRDefault="00FA5323">
            <w:pPr>
              <w:pStyle w:val="TableParagraph"/>
              <w:spacing w:before="5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</w:t>
            </w:r>
          </w:p>
          <w:p w14:paraId="3A19254A" w14:textId="77777777" w:rsidR="00CB528D" w:rsidRPr="008B6490" w:rsidRDefault="00FA5323" w:rsidP="00144BEB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28" w:line="276" w:lineRule="auto"/>
              <w:ind w:right="19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71B85AE7" w14:textId="77777777" w:rsidR="00CB528D" w:rsidRPr="008B6490" w:rsidRDefault="00FA5323" w:rsidP="00144BEB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1"/>
              <w:ind w:left="293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88433A6" w14:textId="77777777" w:rsidR="00CB528D" w:rsidRPr="008B6490" w:rsidRDefault="00FA5323">
            <w:pPr>
              <w:pStyle w:val="TableParagraph"/>
              <w:spacing w:before="24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</w:tc>
        <w:tc>
          <w:tcPr>
            <w:tcW w:w="2129" w:type="dxa"/>
          </w:tcPr>
          <w:p w14:paraId="12BE3828" w14:textId="77777777" w:rsidR="00CB528D" w:rsidRPr="008B6490" w:rsidRDefault="00FA5323">
            <w:pPr>
              <w:pStyle w:val="TableParagraph"/>
              <w:spacing w:before="5" w:line="276" w:lineRule="auto"/>
              <w:ind w:left="108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.</w:t>
            </w:r>
          </w:p>
        </w:tc>
        <w:tc>
          <w:tcPr>
            <w:tcW w:w="2125" w:type="dxa"/>
          </w:tcPr>
          <w:p w14:paraId="267D09A2" w14:textId="77777777" w:rsidR="00CB528D" w:rsidRPr="008B6490" w:rsidRDefault="00FA5323">
            <w:pPr>
              <w:pStyle w:val="TableParagraph"/>
              <w:spacing w:before="5" w:line="276" w:lineRule="auto"/>
              <w:ind w:left="104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  <w:tc>
          <w:tcPr>
            <w:tcW w:w="1989" w:type="dxa"/>
          </w:tcPr>
          <w:p w14:paraId="0D986CA1" w14:textId="77777777" w:rsidR="00CB528D" w:rsidRPr="008B6490" w:rsidRDefault="00FA5323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7D4625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9CCE1A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8CA8578" w14:textId="77777777">
        <w:trPr>
          <w:trHeight w:val="555"/>
        </w:trPr>
        <w:tc>
          <w:tcPr>
            <w:tcW w:w="564" w:type="dxa"/>
          </w:tcPr>
          <w:p w14:paraId="73FA3CF4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20142B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6568696C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1A14E5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544848D5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41F07B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578E13B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9659323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051851E2" w14:textId="77777777">
        <w:trPr>
          <w:trHeight w:val="1564"/>
        </w:trPr>
        <w:tc>
          <w:tcPr>
            <w:tcW w:w="564" w:type="dxa"/>
            <w:vMerge w:val="restart"/>
          </w:tcPr>
          <w:p w14:paraId="0C6F52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5AB36C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  <w:bottom w:val="nil"/>
            </w:tcBorders>
          </w:tcPr>
          <w:p w14:paraId="34624944" w14:textId="77777777" w:rsidR="00CB528D" w:rsidRPr="008B6490" w:rsidRDefault="00FA5323">
            <w:pPr>
              <w:pStyle w:val="TableParagraph"/>
              <w:spacing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sonel,</w:t>
            </w:r>
          </w:p>
          <w:p w14:paraId="39A173AB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,</w:t>
            </w:r>
          </w:p>
          <w:p w14:paraId="01DF4948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 w:line="276" w:lineRule="auto"/>
              <w:ind w:left="106" w:right="4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ndali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wa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E0B00AE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1" w:line="276" w:lineRule="auto"/>
              <w:ind w:left="106" w:right="39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sar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.</w:t>
            </w:r>
          </w:p>
        </w:tc>
        <w:tc>
          <w:tcPr>
            <w:tcW w:w="2125" w:type="dxa"/>
            <w:tcBorders>
              <w:bottom w:val="nil"/>
            </w:tcBorders>
          </w:tcPr>
          <w:p w14:paraId="372615E4" w14:textId="77777777" w:rsidR="00CB528D" w:rsidRPr="008B6490" w:rsidRDefault="00FA5323">
            <w:pPr>
              <w:pStyle w:val="TableParagraph"/>
              <w:spacing w:line="276" w:lineRule="auto"/>
              <w:ind w:left="105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,</w:t>
            </w:r>
          </w:p>
          <w:p w14:paraId="4B228DFD" w14:textId="77777777" w:rsidR="00CB528D" w:rsidRPr="008B6490" w:rsidRDefault="00FA5323">
            <w:pPr>
              <w:pStyle w:val="TableParagraph"/>
              <w:spacing w:line="276" w:lineRule="auto"/>
              <w:ind w:left="105" w:right="2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 melakukan inov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.</w:t>
            </w:r>
          </w:p>
        </w:tc>
        <w:tc>
          <w:tcPr>
            <w:tcW w:w="2149" w:type="dxa"/>
            <w:tcBorders>
              <w:bottom w:val="nil"/>
            </w:tcBorders>
          </w:tcPr>
          <w:p w14:paraId="07AE0BAA" w14:textId="77777777" w:rsidR="00CB528D" w:rsidRPr="008B6490" w:rsidRDefault="00FA5323">
            <w:pPr>
              <w:pStyle w:val="TableParagraph"/>
              <w:spacing w:line="276" w:lineRule="auto"/>
              <w:ind w:left="109" w:right="4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.</w:t>
            </w:r>
          </w:p>
        </w:tc>
        <w:tc>
          <w:tcPr>
            <w:tcW w:w="2129" w:type="dxa"/>
            <w:vMerge w:val="restart"/>
          </w:tcPr>
          <w:p w14:paraId="3B0229B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vMerge w:val="restart"/>
          </w:tcPr>
          <w:p w14:paraId="5D060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 w:val="restart"/>
          </w:tcPr>
          <w:p w14:paraId="4C9B83B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3DE84DA" w14:textId="77777777">
        <w:trPr>
          <w:trHeight w:val="321"/>
        </w:trPr>
        <w:tc>
          <w:tcPr>
            <w:tcW w:w="564" w:type="dxa"/>
            <w:vMerge/>
            <w:tcBorders>
              <w:top w:val="nil"/>
            </w:tcBorders>
          </w:tcPr>
          <w:p w14:paraId="1109F5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0E15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56494DB" w14:textId="77777777" w:rsidR="00CB528D" w:rsidRPr="008B6490" w:rsidRDefault="00FA5323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1EAF5A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40B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74D465C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352913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19A9F4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DF06FC" w:rsidRPr="008B6490" w14:paraId="4CFC7729" w14:textId="77777777" w:rsidTr="00015878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A9B48EF" w14:textId="1C74594E" w:rsidR="00DF06FC" w:rsidRPr="008B6490" w:rsidRDefault="00DF06FC" w:rsidP="001144A5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9</w:t>
            </w:r>
          </w:p>
        </w:tc>
        <w:tc>
          <w:tcPr>
            <w:tcW w:w="1561" w:type="dxa"/>
            <w:tcBorders>
              <w:bottom w:val="nil"/>
            </w:tcBorders>
          </w:tcPr>
          <w:p w14:paraId="0249B2F9" w14:textId="3F455F02" w:rsidR="00DF06FC" w:rsidRPr="00311F80" w:rsidRDefault="00DF06FC" w:rsidP="001144A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A33FC8">
              <w:rPr>
                <w:color w:val="000000" w:themeColor="text1"/>
                <w:sz w:val="16"/>
                <w:szCs w:val="16"/>
              </w:rPr>
              <w:t>C.2.4.c) Kerjasama</w:t>
            </w:r>
          </w:p>
        </w:tc>
        <w:tc>
          <w:tcPr>
            <w:tcW w:w="1985" w:type="dxa"/>
            <w:tcBorders>
              <w:bottom w:val="nil"/>
            </w:tcBorders>
          </w:tcPr>
          <w:p w14:paraId="6063AC22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,</w:t>
            </w:r>
          </w:p>
        </w:tc>
        <w:tc>
          <w:tcPr>
            <w:tcW w:w="2125" w:type="dxa"/>
            <w:tcBorders>
              <w:bottom w:val="nil"/>
            </w:tcBorders>
          </w:tcPr>
          <w:p w14:paraId="6ACF7E9A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bottom w:val="nil"/>
            </w:tcBorders>
          </w:tcPr>
          <w:p w14:paraId="3538BA27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bottom w:val="nil"/>
            </w:tcBorders>
          </w:tcPr>
          <w:p w14:paraId="5C4A4CB3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bottom w:val="nil"/>
            </w:tcBorders>
          </w:tcPr>
          <w:p w14:paraId="296D4366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</w:tc>
        <w:tc>
          <w:tcPr>
            <w:tcW w:w="1989" w:type="dxa"/>
            <w:vMerge w:val="restart"/>
          </w:tcPr>
          <w:p w14:paraId="5FBF67C2" w14:textId="683F7628" w:rsidR="00DF06FC" w:rsidRPr="008B6490" w:rsidRDefault="00DF06FC" w:rsidP="00DF06FC">
            <w:pPr>
              <w:pStyle w:val="TableParagraph"/>
              <w:spacing w:before="115" w:line="276" w:lineRule="auto"/>
              <w:ind w:left="732" w:right="182" w:hanging="581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DF06FC" w:rsidRPr="008B6490" w14:paraId="67516525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C74392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C0B400" w14:textId="475DE821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C65E5C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1EBAA7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EB5A3C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F160CC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1B6A5E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.</w:t>
            </w:r>
          </w:p>
        </w:tc>
        <w:tc>
          <w:tcPr>
            <w:tcW w:w="1989" w:type="dxa"/>
            <w:vMerge/>
          </w:tcPr>
          <w:p w14:paraId="5ECC8684" w14:textId="35967627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502AC67E" w14:textId="77777777" w:rsidTr="0001587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A22B9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06DF51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60AC5A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C0E497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B0E6447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229AF2B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31C10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3C6795D" w14:textId="770646E5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323346B8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0DA43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61C70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41CDA04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E4A512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B9D604E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847617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B31D7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D7DE7D3" w14:textId="260C2A07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79BDD13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42CDC1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804DAC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4A4F45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D00CD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688866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997E3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8B67B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C175EC6" w14:textId="13A3C779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5933A16D" w14:textId="77777777" w:rsidTr="00015878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17CE13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D8E77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2350DC2" w14:textId="77777777" w:rsidR="00DF06FC" w:rsidRPr="008B6490" w:rsidRDefault="00DF06FC" w:rsidP="00311F80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5DAE8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CFD765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2B1C6D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925FAC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21126183" w14:textId="3623C860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E847C70" w14:textId="77777777" w:rsidTr="00015878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CC4AD5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03A94D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26B9780" w14:textId="77777777" w:rsidR="00DF06FC" w:rsidRPr="008B6490" w:rsidRDefault="00DF06FC" w:rsidP="00311F80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FDC3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3D03E9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6FCFB9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4BE10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404FDAB" w14:textId="01B6EE3A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5E82486E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A69D1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1E480D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62FDF59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rkai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981CF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79D16F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085C6C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27DF7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FB3C465" w14:textId="465116BE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0C5CA13E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72199F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F1CC28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D5F32B8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29A4E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0A8B0A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28EA68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966B8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6A894AF" w14:textId="2BE42E63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450C3A9E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8A28CA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EFBE22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01FBE12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CB928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8C124A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4A7EBD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90E7FE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C4D85A0" w14:textId="30C19B84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30BCB2E1" w14:textId="77777777" w:rsidTr="0001587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131A40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6E783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1067706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10A7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AE5E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E36A2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6BFE5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709DEFF" w14:textId="50EAB54B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869F152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2273E3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68A09E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AB1240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E7FC9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FD1F07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401F2B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CA5F2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3B240B9" w14:textId="785D0330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0165EB2F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35B90D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AD118F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2B8B6A5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43A0C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7B94A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03E5B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0D6A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2386B1F6" w14:textId="1E68EECE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610AC8F1" w14:textId="77777777" w:rsidTr="00015878">
        <w:trPr>
          <w:trHeight w:val="632"/>
        </w:trPr>
        <w:tc>
          <w:tcPr>
            <w:tcW w:w="564" w:type="dxa"/>
            <w:tcBorders>
              <w:top w:val="nil"/>
              <w:bottom w:val="nil"/>
            </w:tcBorders>
          </w:tcPr>
          <w:p w14:paraId="3DFC221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CB5D40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932060" w14:textId="77777777" w:rsidR="00DF06FC" w:rsidRPr="008B6490" w:rsidRDefault="00DF06FC" w:rsidP="00311F80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</w:p>
          <w:p w14:paraId="454DDFF0" w14:textId="77777777" w:rsidR="00DF06FC" w:rsidRPr="008B6490" w:rsidRDefault="00DF06FC" w:rsidP="00311F80">
            <w:pPr>
              <w:pStyle w:val="TableParagraph"/>
              <w:spacing w:line="210" w:lineRule="atLeast"/>
              <w:ind w:left="106" w:right="3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94C49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146BCD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1C7FBE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174DF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5916F6E6" w14:textId="0256E586" w:rsidR="00DF06FC" w:rsidRPr="008B6490" w:rsidRDefault="00DF06FC" w:rsidP="00311F80">
            <w:pPr>
              <w:pStyle w:val="TableParagraph"/>
              <w:spacing w:before="115" w:line="276" w:lineRule="auto"/>
              <w:ind w:left="768" w:right="182" w:hanging="581"/>
              <w:rPr>
                <w:color w:val="000000" w:themeColor="text1"/>
                <w:sz w:val="16"/>
              </w:rPr>
            </w:pPr>
          </w:p>
        </w:tc>
      </w:tr>
      <w:tr w:rsidR="00DF06FC" w:rsidRPr="008B6490" w14:paraId="3481CF6B" w14:textId="77777777" w:rsidTr="0001587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CBBB4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DBE0E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54F65DE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203C3B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578746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915CE2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93C13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3367E9D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0A8203FB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FF033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C2AB8B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DFDCBDA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C8255F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27E00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7CA78C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89783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DD68A3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057C0B0" w14:textId="77777777" w:rsidTr="0001587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DF620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C0F9C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23AAFC4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silita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75CAD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1F395B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8C4424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C2ECC9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A6ADAC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4F731471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187E2D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16808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B4E0294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C5B67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DF4DC4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5B25CD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A16D6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9EF614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28D0F53" w14:textId="77777777" w:rsidTr="0001587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E4095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483E9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5958F08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9CE28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B067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2250B7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236434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6BED8B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39112A91" w14:textId="77777777" w:rsidTr="0001587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8918CB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D1013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72914B7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E0C99F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7C026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476247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62597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F0E77A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65DDC19D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29AE1E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D943F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114DE6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E62B1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0F4C6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8F3A0E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6FA2D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36C605E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21B663E" w14:textId="77777777" w:rsidTr="0001587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7599B8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B118D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C128E74" w14:textId="7777777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EFC14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D658B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0157C5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34F904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E5F1E5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B9511F9" w14:textId="77777777" w:rsidTr="00015878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02E176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3441A0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6A6D840" w14:textId="77777777" w:rsidR="00DF06FC" w:rsidRPr="008B6490" w:rsidRDefault="00DF06FC" w:rsidP="00311F80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, 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C3166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3FFAC9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D84CAD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A672B9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3003F9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F1B846E" w14:textId="77777777" w:rsidTr="00015878">
        <w:trPr>
          <w:trHeight w:val="209"/>
        </w:trPr>
        <w:tc>
          <w:tcPr>
            <w:tcW w:w="564" w:type="dxa"/>
            <w:tcBorders>
              <w:top w:val="nil"/>
              <w:bottom w:val="nil"/>
            </w:tcBorders>
          </w:tcPr>
          <w:p w14:paraId="40DF502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13BC9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A35E7EE" w14:textId="77777777" w:rsidR="00DF06FC" w:rsidRPr="008B6490" w:rsidRDefault="00DF06FC" w:rsidP="00311F80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0F8CD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9A3BB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3F0C24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58FFF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F619EF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F11A072" w14:textId="77777777" w:rsidTr="00015878">
        <w:trPr>
          <w:trHeight w:val="644"/>
        </w:trPr>
        <w:tc>
          <w:tcPr>
            <w:tcW w:w="564" w:type="dxa"/>
            <w:tcBorders>
              <w:top w:val="nil"/>
            </w:tcBorders>
          </w:tcPr>
          <w:p w14:paraId="4DB4339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152D356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2676833" w14:textId="77777777" w:rsidR="00DF06FC" w:rsidRPr="008B6490" w:rsidRDefault="00DF06FC" w:rsidP="00311F80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.</w:t>
            </w:r>
          </w:p>
        </w:tc>
        <w:tc>
          <w:tcPr>
            <w:tcW w:w="2125" w:type="dxa"/>
            <w:tcBorders>
              <w:top w:val="nil"/>
            </w:tcBorders>
          </w:tcPr>
          <w:p w14:paraId="5415189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5D04D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38F8E7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55A17D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0C51896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311F80" w:rsidRPr="008B6490" w14:paraId="125ACE6E" w14:textId="77777777">
        <w:trPr>
          <w:trHeight w:val="426"/>
        </w:trPr>
        <w:tc>
          <w:tcPr>
            <w:tcW w:w="564" w:type="dxa"/>
          </w:tcPr>
          <w:p w14:paraId="5244EF55" w14:textId="2B022FF0" w:rsidR="00311F80" w:rsidRPr="008B6490" w:rsidRDefault="00311F80" w:rsidP="00311F80">
            <w:pPr>
              <w:pStyle w:val="TableParagraph"/>
              <w:spacing w:before="5"/>
              <w:ind w:left="12"/>
              <w:jc w:val="center"/>
              <w:rPr>
                <w:color w:val="000000" w:themeColor="text1"/>
                <w:sz w:val="16"/>
              </w:rPr>
            </w:pPr>
            <w:r w:rsidRPr="00FA346F">
              <w:rPr>
                <w:color w:val="000000" w:themeColor="text1"/>
                <w:w w:val="99"/>
                <w:sz w:val="16"/>
                <w:lang w:val="en-US"/>
              </w:rPr>
              <w:t>10</w:t>
            </w:r>
          </w:p>
        </w:tc>
        <w:tc>
          <w:tcPr>
            <w:tcW w:w="1561" w:type="dxa"/>
          </w:tcPr>
          <w:p w14:paraId="399E7961" w14:textId="77777777" w:rsidR="00311F80" w:rsidRPr="008B6490" w:rsidRDefault="00311F80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FA34E7D" w14:textId="77777777" w:rsidR="00311F80" w:rsidRPr="008B6490" w:rsidRDefault="00311F80" w:rsidP="00311F80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0706D97F" w14:textId="77777777" w:rsidR="00311F80" w:rsidRPr="008B6490" w:rsidRDefault="00311F80" w:rsidP="00311F80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</w:p>
        </w:tc>
        <w:tc>
          <w:tcPr>
            <w:tcW w:w="2125" w:type="dxa"/>
          </w:tcPr>
          <w:p w14:paraId="2CD28693" w14:textId="77777777" w:rsidR="00311F80" w:rsidRPr="008B6490" w:rsidRDefault="00311F80" w:rsidP="00311F80">
            <w:pPr>
              <w:pStyle w:val="TableParagraph"/>
              <w:spacing w:before="5"/>
              <w:ind w:left="6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3817A0A" w14:textId="77777777" w:rsidR="00311F80" w:rsidRPr="008B6490" w:rsidRDefault="00311F80" w:rsidP="00311F80">
            <w:pPr>
              <w:pStyle w:val="TableParagraph"/>
              <w:spacing w:before="24"/>
              <w:ind w:left="6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392" w:type="dxa"/>
            <w:gridSpan w:val="4"/>
          </w:tcPr>
          <w:p w14:paraId="393393CC" w14:textId="77777777" w:rsidR="00311F80" w:rsidRPr="008B6490" w:rsidRDefault="00311F80" w:rsidP="00311F80">
            <w:pPr>
              <w:pStyle w:val="TableParagraph"/>
              <w:spacing w:before="5"/>
              <w:ind w:left="3164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AB9BB80" w14:textId="77777777" w:rsidR="00311F80" w:rsidRPr="008B6490" w:rsidRDefault="00311F80" w:rsidP="00311F80">
            <w:pPr>
              <w:pStyle w:val="TableParagraph"/>
              <w:spacing w:before="24"/>
              <w:ind w:left="3160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 .</w:t>
            </w:r>
          </w:p>
        </w:tc>
      </w:tr>
    </w:tbl>
    <w:p w14:paraId="40AE1CE4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9722E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1"/>
        <w:gridCol w:w="2122"/>
        <w:gridCol w:w="1992"/>
      </w:tblGrid>
      <w:tr w:rsidR="00CB528D" w:rsidRPr="008B6490" w14:paraId="6834D9E9" w14:textId="77777777">
        <w:trPr>
          <w:trHeight w:val="557"/>
        </w:trPr>
        <w:tc>
          <w:tcPr>
            <w:tcW w:w="564" w:type="dxa"/>
          </w:tcPr>
          <w:p w14:paraId="2B21F997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170E66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343E15F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E29DF3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7642101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57532B2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2" w:type="dxa"/>
          </w:tcPr>
          <w:p w14:paraId="2CAA964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2" w:type="dxa"/>
          </w:tcPr>
          <w:p w14:paraId="27544DAE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64EDAA2C" w14:textId="77777777">
        <w:trPr>
          <w:trHeight w:val="1270"/>
        </w:trPr>
        <w:tc>
          <w:tcPr>
            <w:tcW w:w="564" w:type="dxa"/>
            <w:vMerge w:val="restart"/>
          </w:tcPr>
          <w:p w14:paraId="4E98A7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5158C3C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55C2101" w14:textId="77777777" w:rsidR="00CB528D" w:rsidRPr="008B6490" w:rsidRDefault="00FA5323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 PkM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A6B1089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8662433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519" w:type="dxa"/>
            <w:gridSpan w:val="5"/>
          </w:tcPr>
          <w:p w14:paraId="5187767E" w14:textId="7557D423" w:rsidR="00CB528D" w:rsidRPr="008B6490" w:rsidRDefault="00FA5323">
            <w:pPr>
              <w:pStyle w:val="TableParagraph"/>
              <w:tabs>
                <w:tab w:val="left" w:pos="4196"/>
              </w:tabs>
              <w:spacing w:before="5" w:line="276" w:lineRule="auto"/>
              <w:ind w:left="105" w:right="44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K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1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c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3)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= </w:t>
            </w:r>
            <w:r w:rsidR="003C4F02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3C4F02">
              <w:rPr>
                <w:color w:val="000000" w:themeColor="text1"/>
                <w:spacing w:val="-2"/>
                <w:sz w:val="16"/>
                <w:lang w:val="en-US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3C4F02">
              <w:rPr>
                <w:color w:val="000000" w:themeColor="text1"/>
                <w:spacing w:val="-3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54D9A1EE" w14:textId="77777777" w:rsidR="00CB528D" w:rsidRPr="008B6490" w:rsidRDefault="00FA5323">
            <w:pPr>
              <w:pStyle w:val="TableParagraph"/>
              <w:spacing w:before="1" w:line="276" w:lineRule="auto"/>
              <w:ind w:left="105" w:right="79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 penelitian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C25FF5A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</w:p>
          <w:p w14:paraId="18C1FC02" w14:textId="77777777" w:rsidR="00CB528D" w:rsidRPr="008B6490" w:rsidRDefault="00FA5323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42710F" w:rsidRPr="008B6490" w14:paraId="7683E95B" w14:textId="77777777" w:rsidTr="00396820">
        <w:trPr>
          <w:trHeight w:val="858"/>
        </w:trPr>
        <w:tc>
          <w:tcPr>
            <w:tcW w:w="564" w:type="dxa"/>
            <w:vMerge/>
            <w:tcBorders>
              <w:top w:val="nil"/>
            </w:tcBorders>
          </w:tcPr>
          <w:p w14:paraId="0CA644D6" w14:textId="77777777" w:rsidR="0042710F" w:rsidRPr="008B6490" w:rsidRDefault="0042710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AB79F7" w14:textId="77777777" w:rsidR="0042710F" w:rsidRPr="008B6490" w:rsidRDefault="0042710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nil"/>
            </w:tcBorders>
          </w:tcPr>
          <w:p w14:paraId="0A72E9BA" w14:textId="77777777" w:rsidR="0042710F" w:rsidRPr="008B6490" w:rsidRDefault="0042710F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rjasama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, nasio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an dikelola ole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757D34BF" w14:textId="77777777" w:rsidR="0042710F" w:rsidRPr="00620DCE" w:rsidRDefault="0042710F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9"/>
                <w:highlight w:val="yellow"/>
              </w:rPr>
            </w:pPr>
          </w:p>
          <w:p w14:paraId="48466D64" w14:textId="77777777" w:rsidR="0042710F" w:rsidRPr="0042710F" w:rsidRDefault="0042710F" w:rsidP="0042710F">
            <w:pPr>
              <w:pStyle w:val="TableParagraph"/>
              <w:spacing w:line="276" w:lineRule="auto"/>
              <w:ind w:left="653" w:right="632" w:hanging="16"/>
              <w:rPr>
                <w:color w:val="000000" w:themeColor="text1"/>
                <w:sz w:val="16"/>
              </w:rPr>
            </w:pPr>
            <w:r w:rsidRPr="0042710F">
              <w:rPr>
                <w:color w:val="000000" w:themeColor="text1"/>
                <w:sz w:val="16"/>
              </w:rPr>
              <w:t>Jika NI ≥ a dan NN ≥ b</w:t>
            </w:r>
          </w:p>
          <w:p w14:paraId="5F5D7BB8" w14:textId="2FAAFC5A" w:rsidR="0042710F" w:rsidRPr="00620DCE" w:rsidRDefault="0042710F" w:rsidP="0042710F">
            <w:pPr>
              <w:pStyle w:val="TableParagraph"/>
              <w:spacing w:line="276" w:lineRule="auto"/>
              <w:ind w:left="446" w:right="549" w:hanging="16"/>
              <w:rPr>
                <w:color w:val="000000" w:themeColor="text1"/>
                <w:sz w:val="16"/>
                <w:highlight w:val="yellow"/>
              </w:rPr>
            </w:pPr>
            <w:r w:rsidRPr="0042710F">
              <w:rPr>
                <w:color w:val="000000" w:themeColor="text1"/>
                <w:sz w:val="16"/>
              </w:rPr>
              <w:t>Maka Skor  = 4</w:t>
            </w:r>
          </w:p>
        </w:tc>
        <w:tc>
          <w:tcPr>
            <w:tcW w:w="8394" w:type="dxa"/>
            <w:gridSpan w:val="4"/>
          </w:tcPr>
          <w:p w14:paraId="4687DDB2" w14:textId="77777777" w:rsidR="0042710F" w:rsidRDefault="0042710F" w:rsidP="0042710F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</w:p>
          <w:p w14:paraId="37670542" w14:textId="1D1EED72" w:rsidR="0042710F" w:rsidRPr="0042710F" w:rsidRDefault="0042710F" w:rsidP="0042710F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  <w:r w:rsidRPr="0042710F">
              <w:rPr>
                <w:color w:val="000000" w:themeColor="text1"/>
                <w:sz w:val="16"/>
              </w:rPr>
              <w:t>Jika 0 &lt; NI &lt; a  atau  0 &lt; NN &lt; b atau 0 &lt; NW ≤ c</w:t>
            </w:r>
          </w:p>
          <w:p w14:paraId="509EC8A3" w14:textId="26F8D44F" w:rsidR="0042710F" w:rsidRPr="00620DCE" w:rsidRDefault="0042710F" w:rsidP="0042710F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  <w:highlight w:val="yellow"/>
              </w:rPr>
            </w:pPr>
            <w:r w:rsidRPr="0042710F">
              <w:rPr>
                <w:color w:val="000000" w:themeColor="text1"/>
                <w:sz w:val="16"/>
              </w:rPr>
              <w:t>maka Skor = 4 x ((A+B+(C/2))-(AxB)-((AxC)/2)-((BxC)/2)+((AxBxC)/2))</w:t>
            </w:r>
          </w:p>
        </w:tc>
      </w:tr>
      <w:tr w:rsidR="00CB528D" w:rsidRPr="008B6490" w14:paraId="754014AD" w14:textId="77777777">
        <w:trPr>
          <w:trHeight w:val="716"/>
        </w:trPr>
        <w:tc>
          <w:tcPr>
            <w:tcW w:w="564" w:type="dxa"/>
            <w:vMerge/>
            <w:tcBorders>
              <w:top w:val="nil"/>
            </w:tcBorders>
          </w:tcPr>
          <w:p w14:paraId="7CDC439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1ABF5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  <w:bottom w:val="nil"/>
            </w:tcBorders>
          </w:tcPr>
          <w:p w14:paraId="022C513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9" w:type="dxa"/>
            <w:gridSpan w:val="5"/>
            <w:tcBorders>
              <w:bottom w:val="nil"/>
            </w:tcBorders>
          </w:tcPr>
          <w:p w14:paraId="793388AF" w14:textId="6E408F9D" w:rsidR="00CB528D" w:rsidRPr="008B6490" w:rsidRDefault="00FA5323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4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z w:val="16"/>
              </w:rPr>
              <w:tab/>
              <w:t>Faktor</w:t>
            </w:r>
            <w:r w:rsidRPr="00FA346F">
              <w:rPr>
                <w:sz w:val="16"/>
              </w:rPr>
              <w:t>:</w:t>
            </w:r>
            <w:r w:rsidRPr="00FA346F">
              <w:rPr>
                <w:spacing w:val="1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a</w:t>
            </w:r>
            <w:r w:rsidR="00641BE5" w:rsidRPr="00FA346F">
              <w:rPr>
                <w:spacing w:val="-3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=</w:t>
            </w:r>
            <w:r w:rsidR="00641BE5" w:rsidRPr="00FA346F">
              <w:rPr>
                <w:spacing w:val="-1"/>
                <w:sz w:val="16"/>
              </w:rPr>
              <w:t xml:space="preserve"> </w:t>
            </w:r>
            <w:r w:rsidR="00641BE5" w:rsidRPr="00FA346F">
              <w:rPr>
                <w:spacing w:val="-1"/>
                <w:sz w:val="16"/>
                <w:lang w:val="en-US"/>
              </w:rPr>
              <w:t>1</w:t>
            </w:r>
            <w:r w:rsidR="00641BE5" w:rsidRPr="00FA346F">
              <w:rPr>
                <w:spacing w:val="-2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,</w:t>
            </w:r>
            <w:r w:rsidR="00641BE5" w:rsidRPr="00FA346F">
              <w:rPr>
                <w:spacing w:val="-3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b =</w:t>
            </w:r>
            <w:r w:rsidR="00641BE5" w:rsidRPr="00FA346F">
              <w:rPr>
                <w:spacing w:val="-4"/>
                <w:sz w:val="16"/>
              </w:rPr>
              <w:t xml:space="preserve"> </w:t>
            </w:r>
            <w:r w:rsidR="00641BE5" w:rsidRPr="00FA346F">
              <w:rPr>
                <w:spacing w:val="-4"/>
                <w:sz w:val="16"/>
                <w:lang w:val="en-US"/>
              </w:rPr>
              <w:t>4</w:t>
            </w:r>
            <w:r w:rsidR="00641BE5" w:rsidRPr="00FA346F">
              <w:rPr>
                <w:spacing w:val="-3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,</w:t>
            </w:r>
            <w:r w:rsidR="00641BE5" w:rsidRPr="00FA346F">
              <w:rPr>
                <w:spacing w:val="-3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c</w:t>
            </w:r>
            <w:r w:rsidR="00641BE5" w:rsidRPr="00FA346F">
              <w:rPr>
                <w:spacing w:val="1"/>
                <w:sz w:val="16"/>
              </w:rPr>
              <w:t xml:space="preserve"> </w:t>
            </w:r>
            <w:r w:rsidR="00641BE5" w:rsidRPr="00FA346F">
              <w:rPr>
                <w:sz w:val="16"/>
              </w:rPr>
              <w:t>=</w:t>
            </w:r>
            <w:r w:rsidR="00641BE5" w:rsidRPr="00FA346F">
              <w:rPr>
                <w:spacing w:val="-3"/>
                <w:sz w:val="16"/>
              </w:rPr>
              <w:t xml:space="preserve"> </w:t>
            </w:r>
            <w:r w:rsidR="00641BE5" w:rsidRPr="00FA346F">
              <w:rPr>
                <w:spacing w:val="-3"/>
                <w:sz w:val="16"/>
                <w:lang w:val="en-US"/>
              </w:rPr>
              <w:t>6</w:t>
            </w:r>
            <w:r w:rsidR="00641BE5" w:rsidRPr="00FA346F">
              <w:rPr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nasional.</w:t>
            </w:r>
          </w:p>
          <w:p w14:paraId="490F9125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</w:p>
        </w:tc>
      </w:tr>
      <w:tr w:rsidR="00CB528D" w:rsidRPr="008B6490" w14:paraId="3F6ABF13" w14:textId="77777777">
        <w:trPr>
          <w:trHeight w:val="403"/>
        </w:trPr>
        <w:tc>
          <w:tcPr>
            <w:tcW w:w="564" w:type="dxa"/>
            <w:vMerge/>
            <w:tcBorders>
              <w:top w:val="nil"/>
            </w:tcBorders>
          </w:tcPr>
          <w:p w14:paraId="366621B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7274C0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99D9D3D" w14:textId="77777777" w:rsidR="00CB528D" w:rsidRPr="008B6490" w:rsidRDefault="00FA5323">
            <w:pPr>
              <w:pStyle w:val="TableParagraph"/>
              <w:spacing w:before="10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519" w:type="dxa"/>
            <w:gridSpan w:val="5"/>
            <w:tcBorders>
              <w:top w:val="nil"/>
              <w:bottom w:val="nil"/>
            </w:tcBorders>
          </w:tcPr>
          <w:p w14:paraId="21C36433" w14:textId="77777777" w:rsidR="00CB528D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  <w:p w14:paraId="7EA5F311" w14:textId="3F5C0AA4" w:rsidR="006F348B" w:rsidRPr="006F348B" w:rsidRDefault="006F348B">
            <w:pPr>
              <w:pStyle w:val="TableParagraph"/>
              <w:rPr>
                <w:rFonts w:ascii="Times New Roman"/>
                <w:color w:val="000000" w:themeColor="text1"/>
                <w:sz w:val="16"/>
                <w:lang w:val="en-US"/>
              </w:rPr>
            </w:pPr>
            <w:r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  <w:r w:rsidRPr="006F348B">
              <w:rPr>
                <w:rFonts w:ascii="Times New Roman"/>
                <w:color w:val="000000" w:themeColor="text1"/>
                <w:sz w:val="16"/>
                <w:lang w:val="en-US"/>
              </w:rPr>
              <w:t>A=NI/a; B=NN/b; C=NW/c</w:t>
            </w:r>
          </w:p>
        </w:tc>
      </w:tr>
      <w:tr w:rsidR="00CB528D" w:rsidRPr="008B6490" w14:paraId="0BB6E1F2" w14:textId="77777777">
        <w:trPr>
          <w:trHeight w:val="322"/>
        </w:trPr>
        <w:tc>
          <w:tcPr>
            <w:tcW w:w="564" w:type="dxa"/>
            <w:vMerge/>
            <w:tcBorders>
              <w:top w:val="nil"/>
            </w:tcBorders>
          </w:tcPr>
          <w:p w14:paraId="7D3104F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9808A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F913DB2" w14:textId="77777777" w:rsidR="00CB528D" w:rsidRPr="008B6490" w:rsidRDefault="00FA5323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10519" w:type="dxa"/>
            <w:gridSpan w:val="5"/>
            <w:tcBorders>
              <w:top w:val="nil"/>
            </w:tcBorders>
          </w:tcPr>
          <w:p w14:paraId="11F8AA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DF06FC" w:rsidRPr="008B6490" w14:paraId="591EFA0B" w14:textId="77777777" w:rsidTr="00A66B6D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206B345" w14:textId="2C3CBD99" w:rsidR="00DF06FC" w:rsidRPr="008B6490" w:rsidRDefault="00DF06FC" w:rsidP="001144A5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61813F0" w14:textId="5B03DD7D" w:rsidR="00DF06FC" w:rsidRPr="00311F80" w:rsidRDefault="00DF06FC" w:rsidP="001144A5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9B50A2">
              <w:rPr>
                <w:color w:val="000000" w:themeColor="text1"/>
                <w:sz w:val="16"/>
                <w:szCs w:val="16"/>
              </w:rPr>
              <w:t>C.2.5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9B50A2">
              <w:rPr>
                <w:color w:val="000000" w:themeColor="text1"/>
                <w:sz w:val="16"/>
                <w:szCs w:val="16"/>
              </w:rPr>
              <w:t xml:space="preserve"> Indikator Kinerja Tambahan</w:t>
            </w:r>
          </w:p>
        </w:tc>
        <w:tc>
          <w:tcPr>
            <w:tcW w:w="1985" w:type="dxa"/>
            <w:vMerge w:val="restart"/>
          </w:tcPr>
          <w:p w14:paraId="60E60DBC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mpau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-DIKTI</w:t>
            </w:r>
          </w:p>
          <w:p w14:paraId="74A9E280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34633659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5D28B2E5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</w:p>
          <w:p w14:paraId="7D63EEBA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</w:p>
          <w:p w14:paraId="7DCA5937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and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</w:p>
          <w:p w14:paraId="56CD98BA" w14:textId="77777777" w:rsidR="00DF06FC" w:rsidRPr="008B6490" w:rsidRDefault="00DF06FC" w:rsidP="001144A5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</w:p>
          <w:p w14:paraId="2868FA41" w14:textId="77777777" w:rsidR="00DF06FC" w:rsidRPr="008B6490" w:rsidRDefault="00DF06FC" w:rsidP="001144A5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74C1CF07" w14:textId="5E554B8E" w:rsidR="00DF06FC" w:rsidRPr="008B6490" w:rsidRDefault="00DF06FC" w:rsidP="001144A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  <w:tc>
          <w:tcPr>
            <w:tcW w:w="2125" w:type="dxa"/>
            <w:vMerge w:val="restart"/>
          </w:tcPr>
          <w:p w14:paraId="31576D58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020A9EC4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6C7977DA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  <w:p w14:paraId="0AF7DE50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62184DB2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  <w:p w14:paraId="59698D10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41559221" w14:textId="77777777" w:rsidR="00DF06FC" w:rsidRPr="008B6490" w:rsidRDefault="00DF06FC" w:rsidP="001144A5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  <w:p w14:paraId="0AD3C45F" w14:textId="77777777" w:rsidR="00DF06FC" w:rsidRPr="008B6490" w:rsidRDefault="00DF06FC" w:rsidP="001144A5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792135D1" w14:textId="77777777" w:rsidR="00DF06FC" w:rsidRPr="008B6490" w:rsidRDefault="00DF06FC" w:rsidP="001144A5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  <w:p w14:paraId="0A1A93CE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38A5097F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ernasional.</w:t>
            </w:r>
          </w:p>
          <w:p w14:paraId="2E6A27CD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3985B512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</w:p>
          <w:p w14:paraId="598045F5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onito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908C0B7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</w:p>
          <w:p w14:paraId="4A304584" w14:textId="4FD5F7DC" w:rsidR="00DF06FC" w:rsidRPr="008B6490" w:rsidRDefault="00DF06FC" w:rsidP="001144A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49" w:type="dxa"/>
            <w:vMerge w:val="restart"/>
          </w:tcPr>
          <w:p w14:paraId="6635CA17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3896B204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08381F3E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  <w:p w14:paraId="6C13548E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C9FACEB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  <w:p w14:paraId="54B98B69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6D262564" w14:textId="77777777" w:rsidR="00DF06FC" w:rsidRPr="008B6490" w:rsidRDefault="00DF06FC" w:rsidP="001144A5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  <w:p w14:paraId="6B755CE5" w14:textId="77777777" w:rsidR="00DF06FC" w:rsidRPr="008B6490" w:rsidRDefault="00DF06FC" w:rsidP="001144A5">
            <w:pPr>
              <w:pStyle w:val="TableParagraph"/>
              <w:spacing w:before="9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079A8DE" w14:textId="77777777" w:rsidR="00DF06FC" w:rsidRPr="008B6490" w:rsidRDefault="00DF06FC" w:rsidP="001144A5">
            <w:pPr>
              <w:pStyle w:val="TableParagraph"/>
              <w:spacing w:before="28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  <w:p w14:paraId="265000E0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663E5C00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015C68E9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51315E41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monitor,</w:t>
            </w:r>
          </w:p>
          <w:p w14:paraId="6DF9B283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38E7AA1A" w14:textId="1F423B29" w:rsidR="00DF06FC" w:rsidRPr="008B6490" w:rsidRDefault="00DF06FC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31" w:type="dxa"/>
            <w:vMerge w:val="restart"/>
          </w:tcPr>
          <w:p w14:paraId="7DA10C37" w14:textId="77777777" w:rsidR="00DF06FC" w:rsidRPr="008B6490" w:rsidRDefault="00DF06FC" w:rsidP="001144A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265E8E45" w14:textId="77777777" w:rsidR="00DF06FC" w:rsidRPr="008B6490" w:rsidRDefault="00DF06FC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2A75766C" w14:textId="1484C350" w:rsidR="00DF06FC" w:rsidRPr="008B6490" w:rsidRDefault="00DF06FC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.</w:t>
            </w:r>
          </w:p>
        </w:tc>
        <w:tc>
          <w:tcPr>
            <w:tcW w:w="4114" w:type="dxa"/>
            <w:gridSpan w:val="2"/>
            <w:vMerge w:val="restart"/>
          </w:tcPr>
          <w:p w14:paraId="774CD1F1" w14:textId="64CCB315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DF06FC" w:rsidRPr="008B6490" w14:paraId="15710A42" w14:textId="77777777" w:rsidTr="00A66B6D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6B5CA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5CD3DCA" w14:textId="63D7E3E2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DC85C27" w14:textId="04202989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A84220D" w14:textId="3C194ACD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6A1B3D6A" w14:textId="280BC29D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20FEC8B" w14:textId="2361E529" w:rsidR="00DF06FC" w:rsidRPr="008B6490" w:rsidRDefault="00DF06FC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27F24C97" w14:textId="6ABCB731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7AF817DF" w14:textId="77777777" w:rsidTr="00A66B6D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CA351C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0861EC9" w14:textId="6C4E5407" w:rsidR="00DF06FC" w:rsidRPr="008B6490" w:rsidRDefault="00DF06FC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0457BB6C" w14:textId="71485951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34BDCCC4" w14:textId="00B7CF24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70654D52" w14:textId="488DBF00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795445FC" w14:textId="2BC3B528" w:rsidR="00DF06FC" w:rsidRPr="008B6490" w:rsidRDefault="00DF06FC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310DD6D9" w14:textId="29C804AB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4A4E57B4" w14:textId="77777777" w:rsidTr="00A66B6D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AB8CC7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3E87931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221DDB9" w14:textId="71BF1CF9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1843E74A" w14:textId="67EB17C3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00CB6B6" w14:textId="2F969DCA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02CA19C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1E4B5025" w14:textId="2E3E2B02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65C02C9" w14:textId="77777777" w:rsidTr="00A66B6D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A8767D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7A84A1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E2F7F7F" w14:textId="5DCDA69E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4F3AD984" w14:textId="15F908C8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FB78781" w14:textId="2934E663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5ED61E9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75FEEE1" w14:textId="77794DA9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B8AF572" w14:textId="77777777" w:rsidTr="00A66B6D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2E392B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F804B1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7CCF484" w14:textId="0D0D209A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CCD32E9" w14:textId="4BF512FE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726EF02" w14:textId="59BB7445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BABFBD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4FE83D78" w14:textId="5B7F99D8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012DB87F" w14:textId="77777777" w:rsidTr="00A66B6D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CF6C98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29DA22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462536F" w14:textId="7C86DFFB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B27BC0A" w14:textId="4DFCDEA6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E65A8FF" w14:textId="5649C03D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D10FE8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0023EBD" w14:textId="2E32F989" w:rsidR="00DF06FC" w:rsidRPr="008B6490" w:rsidRDefault="00DF06FC" w:rsidP="00311F80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65EFE04C" w14:textId="77777777" w:rsidTr="00A66B6D">
        <w:trPr>
          <w:trHeight w:val="422"/>
        </w:trPr>
        <w:tc>
          <w:tcPr>
            <w:tcW w:w="564" w:type="dxa"/>
            <w:tcBorders>
              <w:top w:val="nil"/>
              <w:bottom w:val="nil"/>
            </w:tcBorders>
          </w:tcPr>
          <w:p w14:paraId="520B9FD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2FF4AA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D6FA2EF" w14:textId="68D59B79" w:rsidR="00DF06FC" w:rsidRPr="008B6490" w:rsidRDefault="00DF06FC" w:rsidP="00311F80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15E97221" w14:textId="0CBEA94A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2B09D370" w14:textId="4DA5AECD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3013AD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513B2B10" w14:textId="6135802E" w:rsidR="00DF06FC" w:rsidRPr="008B6490" w:rsidRDefault="00DF06FC" w:rsidP="00311F80">
            <w:pPr>
              <w:pStyle w:val="TableParagraph"/>
              <w:spacing w:before="117"/>
              <w:ind w:left="998"/>
              <w:rPr>
                <w:color w:val="000000" w:themeColor="text1"/>
                <w:sz w:val="16"/>
              </w:rPr>
            </w:pPr>
          </w:p>
        </w:tc>
      </w:tr>
      <w:tr w:rsidR="00DF06FC" w:rsidRPr="008B6490" w14:paraId="26CD7301" w14:textId="77777777" w:rsidTr="00A66B6D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7CBB7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231C29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A02F152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DF0C828" w14:textId="7389F217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593B798D" w14:textId="218D0FD7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59B2F9F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422BD66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30E0D636" w14:textId="77777777" w:rsidTr="00A66B6D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C1C6A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EEFC878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FEA737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05C8E32" w14:textId="1E04B2E3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39C7F892" w14:textId="12D742EB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4797BBC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230C7B3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3D31966F" w14:textId="77777777" w:rsidTr="00A66B6D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C86A38B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43CE1B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EACEC1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AEB40A5" w14:textId="2F909BFC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3E1BDC9F" w14:textId="0BF8F796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4DEBA21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63B54C0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2C5631A" w14:textId="77777777" w:rsidTr="00A66B6D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64F28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5B8BC1E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B15C90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0DCCF9BE" w14:textId="05DE94A0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B95A181" w14:textId="74C84940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06617D2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650BDA5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37FFAADA" w14:textId="77777777" w:rsidTr="00A66B6D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977A833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3E7C788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827CDBF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A0CECE8" w14:textId="3DA33345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CE955ED" w14:textId="6DBC4BD2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E92302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094F085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1C596D11" w14:textId="77777777" w:rsidTr="00A66B6D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64A3E57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94684F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166FCA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56F64F41" w14:textId="3AEBBAB5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24B553E" w14:textId="26A0A1FA" w:rsidR="00DF06FC" w:rsidRPr="008B6490" w:rsidRDefault="00DF06FC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5F120330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1113635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DF06FC" w:rsidRPr="008B6490" w14:paraId="2F85AFCE" w14:textId="77777777" w:rsidTr="00A66B6D">
        <w:trPr>
          <w:trHeight w:val="58"/>
        </w:trPr>
        <w:tc>
          <w:tcPr>
            <w:tcW w:w="564" w:type="dxa"/>
            <w:tcBorders>
              <w:top w:val="nil"/>
            </w:tcBorders>
          </w:tcPr>
          <w:p w14:paraId="2DB9E88A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01AB4EC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B9BA3D1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0CE859DA" w14:textId="4310FB79" w:rsidR="00DF06FC" w:rsidRPr="008B6490" w:rsidRDefault="00DF06FC" w:rsidP="00311F80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8CBBA44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</w:tcPr>
          <w:p w14:paraId="4AB593C6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32F3014D" w14:textId="77777777" w:rsidR="00DF06FC" w:rsidRPr="008B6490" w:rsidRDefault="00DF06FC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1144A5" w:rsidRPr="008B6490" w14:paraId="2E8E9958" w14:textId="77777777" w:rsidTr="00A61D40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36B63A98" w14:textId="59A995E4" w:rsidR="001144A5" w:rsidRPr="008B6490" w:rsidRDefault="001144A5" w:rsidP="001144A5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tcBorders>
              <w:bottom w:val="nil"/>
            </w:tcBorders>
          </w:tcPr>
          <w:p w14:paraId="07F29B02" w14:textId="4661C818" w:rsidR="001144A5" w:rsidRPr="00311F80" w:rsidRDefault="001144A5" w:rsidP="001144A5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860D59">
              <w:rPr>
                <w:color w:val="000000" w:themeColor="text1"/>
                <w:sz w:val="16"/>
                <w:szCs w:val="16"/>
              </w:rPr>
              <w:t>C.2.6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860D59">
              <w:rPr>
                <w:color w:val="000000" w:themeColor="text1"/>
                <w:sz w:val="16"/>
                <w:szCs w:val="16"/>
              </w:rPr>
              <w:t xml:space="preserve"> Evaluasi Capaian Kinerja</w:t>
            </w:r>
          </w:p>
        </w:tc>
        <w:tc>
          <w:tcPr>
            <w:tcW w:w="1985" w:type="dxa"/>
            <w:vMerge w:val="restart"/>
          </w:tcPr>
          <w:p w14:paraId="23724856" w14:textId="77777777" w:rsidR="001144A5" w:rsidRPr="008B6490" w:rsidRDefault="001144A5" w:rsidP="001144A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  <w:p w14:paraId="724DE36E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</w:p>
          <w:p w14:paraId="311AEB26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idakberhasilan</w:t>
            </w:r>
          </w:p>
          <w:p w14:paraId="70BBD1C4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706B388C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</w:p>
          <w:p w14:paraId="5C6545DF" w14:textId="77777777" w:rsidR="001144A5" w:rsidRPr="008B6490" w:rsidRDefault="001144A5" w:rsidP="001144A5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</w:p>
          <w:p w14:paraId="013161A4" w14:textId="34367552" w:rsidR="001144A5" w:rsidRPr="008B6490" w:rsidRDefault="001144A5" w:rsidP="001144A5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vMerge w:val="restart"/>
          </w:tcPr>
          <w:p w14:paraId="4EAFBBFA" w14:textId="77777777" w:rsidR="001144A5" w:rsidRPr="008B6490" w:rsidRDefault="001144A5" w:rsidP="001144A5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46CB5577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  <w:p w14:paraId="019A8270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  <w:p w14:paraId="1F8AABC0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</w:p>
          <w:p w14:paraId="25EBACE9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  <w:p w14:paraId="5E7B6FBF" w14:textId="5D55228C" w:rsidR="001144A5" w:rsidRPr="008B6490" w:rsidRDefault="001144A5" w:rsidP="001144A5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</w:p>
        </w:tc>
        <w:tc>
          <w:tcPr>
            <w:tcW w:w="2149" w:type="dxa"/>
            <w:vMerge w:val="restart"/>
          </w:tcPr>
          <w:p w14:paraId="7F15D506" w14:textId="77777777" w:rsidR="001144A5" w:rsidRPr="008B6490" w:rsidRDefault="001144A5" w:rsidP="001144A5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039A466A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  <w:p w14:paraId="508C0508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  <w:p w14:paraId="26A9EA69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</w:p>
          <w:p w14:paraId="407AE1CE" w14:textId="5F928433" w:rsidR="001144A5" w:rsidRPr="008B6490" w:rsidRDefault="001144A5" w:rsidP="001144A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.</w:t>
            </w:r>
          </w:p>
        </w:tc>
        <w:tc>
          <w:tcPr>
            <w:tcW w:w="2131" w:type="dxa"/>
            <w:vMerge w:val="restart"/>
          </w:tcPr>
          <w:p w14:paraId="140224B4" w14:textId="77777777" w:rsidR="001144A5" w:rsidRPr="008B6490" w:rsidRDefault="001144A5" w:rsidP="001144A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3146C0DE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  <w:p w14:paraId="0261D653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  <w:p w14:paraId="453584F6" w14:textId="7E67E12D" w:rsidR="001144A5" w:rsidRPr="008B6490" w:rsidRDefault="001144A5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2" w:type="dxa"/>
            <w:vMerge w:val="restart"/>
          </w:tcPr>
          <w:p w14:paraId="2C377EC6" w14:textId="77777777" w:rsidR="001144A5" w:rsidRPr="008B6490" w:rsidRDefault="001144A5" w:rsidP="001144A5">
            <w:pPr>
              <w:pStyle w:val="TableParagraph"/>
              <w:spacing w:before="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oran</w:t>
            </w:r>
          </w:p>
          <w:p w14:paraId="6807458C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  <w:p w14:paraId="7A0400F8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13AA523" w14:textId="06A626A1" w:rsidR="001144A5" w:rsidRPr="008B6490" w:rsidRDefault="001144A5" w:rsidP="001144A5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1992" w:type="dxa"/>
            <w:vMerge w:val="restart"/>
          </w:tcPr>
          <w:p w14:paraId="1CDDF2F8" w14:textId="77777777" w:rsidR="001144A5" w:rsidRPr="008B6490" w:rsidRDefault="001144A5" w:rsidP="001144A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</w:p>
          <w:p w14:paraId="09BED6C9" w14:textId="77777777" w:rsidR="001144A5" w:rsidRPr="008B6490" w:rsidRDefault="001144A5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po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31DE0C67" w14:textId="79428374" w:rsidR="001144A5" w:rsidRPr="008B6490" w:rsidRDefault="001144A5" w:rsidP="001144A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.</w:t>
            </w:r>
          </w:p>
        </w:tc>
      </w:tr>
      <w:tr w:rsidR="001144A5" w:rsidRPr="008B6490" w14:paraId="13B63651" w14:textId="77777777" w:rsidTr="0050499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9D9B36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C584314" w14:textId="545E20B5" w:rsidR="001144A5" w:rsidRPr="008B6490" w:rsidRDefault="001144A5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711235A6" w14:textId="575643C2" w:rsidR="001144A5" w:rsidRPr="008B6490" w:rsidRDefault="001144A5" w:rsidP="00311F80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2A103E9" w14:textId="136617E7" w:rsidR="001144A5" w:rsidRPr="008B6490" w:rsidRDefault="001144A5" w:rsidP="00311F80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561FDCFB" w14:textId="025B2E8F" w:rsidR="001144A5" w:rsidRPr="008B6490" w:rsidRDefault="001144A5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1F6D7322" w14:textId="1C98264D" w:rsidR="001144A5" w:rsidRPr="008B6490" w:rsidRDefault="001144A5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122" w:type="dxa"/>
            <w:vMerge/>
          </w:tcPr>
          <w:p w14:paraId="44E6B30C" w14:textId="4383A400" w:rsidR="001144A5" w:rsidRPr="008B6490" w:rsidRDefault="001144A5" w:rsidP="00311F80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</w:p>
        </w:tc>
        <w:tc>
          <w:tcPr>
            <w:tcW w:w="1992" w:type="dxa"/>
            <w:vMerge/>
          </w:tcPr>
          <w:p w14:paraId="616FA913" w14:textId="100B4EE2" w:rsidR="001144A5" w:rsidRPr="008B6490" w:rsidRDefault="001144A5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</w:tr>
      <w:tr w:rsidR="001144A5" w:rsidRPr="008B6490" w14:paraId="34189E6B" w14:textId="77777777" w:rsidTr="0050499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504E70EE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4F3A71" w14:textId="3A19916D" w:rsidR="001144A5" w:rsidRPr="008B6490" w:rsidRDefault="001144A5" w:rsidP="00311F80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681F50A" w14:textId="7711624D" w:rsidR="001144A5" w:rsidRPr="008B6490" w:rsidRDefault="001144A5" w:rsidP="00311F80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32A2615E" w14:textId="2211B0FB" w:rsidR="001144A5" w:rsidRPr="008B6490" w:rsidRDefault="001144A5" w:rsidP="00311F80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A7E19BC" w14:textId="06D224B4" w:rsidR="001144A5" w:rsidRPr="008B6490" w:rsidRDefault="001144A5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72ADF8D1" w14:textId="06BC6DDD" w:rsidR="001144A5" w:rsidRPr="008B6490" w:rsidRDefault="001144A5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122" w:type="dxa"/>
            <w:vMerge/>
          </w:tcPr>
          <w:p w14:paraId="172F5A9F" w14:textId="6A2E9470" w:rsidR="001144A5" w:rsidRPr="008B6490" w:rsidRDefault="001144A5" w:rsidP="00311F80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</w:p>
        </w:tc>
        <w:tc>
          <w:tcPr>
            <w:tcW w:w="1992" w:type="dxa"/>
            <w:vMerge/>
          </w:tcPr>
          <w:p w14:paraId="0EB4406F" w14:textId="16C880B8" w:rsidR="001144A5" w:rsidRPr="008B6490" w:rsidRDefault="001144A5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</w:tr>
      <w:tr w:rsidR="001144A5" w:rsidRPr="008B6490" w14:paraId="415D0C72" w14:textId="77777777" w:rsidTr="0050499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823C46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24F1542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EEF57ED" w14:textId="3DEE42A9" w:rsidR="001144A5" w:rsidRPr="008B6490" w:rsidRDefault="001144A5" w:rsidP="00311F80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F0CD57E" w14:textId="5F36973D" w:rsidR="001144A5" w:rsidRPr="008B6490" w:rsidRDefault="001144A5" w:rsidP="00311F80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A673E09" w14:textId="6BE2FF1C" w:rsidR="001144A5" w:rsidRPr="008B6490" w:rsidRDefault="001144A5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5C38B07" w14:textId="5832A2C1" w:rsidR="001144A5" w:rsidRPr="008B6490" w:rsidRDefault="001144A5" w:rsidP="00311F8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122" w:type="dxa"/>
            <w:vMerge/>
          </w:tcPr>
          <w:p w14:paraId="29B96861" w14:textId="3FE1A7A1" w:rsidR="001144A5" w:rsidRPr="008B6490" w:rsidRDefault="001144A5" w:rsidP="00311F80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</w:p>
        </w:tc>
        <w:tc>
          <w:tcPr>
            <w:tcW w:w="1992" w:type="dxa"/>
            <w:vMerge/>
          </w:tcPr>
          <w:p w14:paraId="48E62D1A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1144A5" w:rsidRPr="008B6490" w14:paraId="40395548" w14:textId="77777777" w:rsidTr="0050499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9B34EA0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EDC2877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F093CFD" w14:textId="14FB79C4" w:rsidR="001144A5" w:rsidRPr="008B6490" w:rsidRDefault="001144A5" w:rsidP="00311F80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07594FE" w14:textId="0B1C8CBA" w:rsidR="001144A5" w:rsidRPr="008B6490" w:rsidRDefault="001144A5" w:rsidP="00311F80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9E1C15F" w14:textId="5CF40819" w:rsidR="001144A5" w:rsidRPr="008B6490" w:rsidRDefault="001144A5" w:rsidP="00311F80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04C41EF9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vMerge/>
          </w:tcPr>
          <w:p w14:paraId="72E4F88A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vMerge/>
          </w:tcPr>
          <w:p w14:paraId="551FCE47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1144A5" w:rsidRPr="008B6490" w14:paraId="0732AD65" w14:textId="77777777" w:rsidTr="0050499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2897CAD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F80EAAB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FB7524D" w14:textId="68DBD213" w:rsidR="001144A5" w:rsidRPr="008B6490" w:rsidRDefault="001144A5" w:rsidP="00311F80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  <w:tcBorders>
              <w:bottom w:val="nil"/>
            </w:tcBorders>
          </w:tcPr>
          <w:p w14:paraId="26DD25F2" w14:textId="639B31FD" w:rsidR="001144A5" w:rsidRPr="008B6490" w:rsidRDefault="001144A5" w:rsidP="00311F80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D0583D1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</w:tcPr>
          <w:p w14:paraId="279EA6AB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vMerge/>
          </w:tcPr>
          <w:p w14:paraId="0C6CBB60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vMerge/>
          </w:tcPr>
          <w:p w14:paraId="425D0FC4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1144A5" w:rsidRPr="008B6490" w14:paraId="2D303E9B" w14:textId="77777777" w:rsidTr="00504997">
        <w:trPr>
          <w:trHeight w:val="222"/>
        </w:trPr>
        <w:tc>
          <w:tcPr>
            <w:tcW w:w="564" w:type="dxa"/>
            <w:tcBorders>
              <w:top w:val="nil"/>
            </w:tcBorders>
          </w:tcPr>
          <w:p w14:paraId="3E32B157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9CA328B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D01D378" w14:textId="54BE0F01" w:rsidR="001144A5" w:rsidRPr="008B6490" w:rsidRDefault="001144A5" w:rsidP="00311F80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A1A5551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</w:tcPr>
          <w:p w14:paraId="0F480382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</w:tcPr>
          <w:p w14:paraId="58BB4819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vMerge/>
          </w:tcPr>
          <w:p w14:paraId="23C9D7ED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vMerge/>
          </w:tcPr>
          <w:p w14:paraId="116D67B5" w14:textId="77777777" w:rsidR="001144A5" w:rsidRPr="008B6490" w:rsidRDefault="001144A5" w:rsidP="00311F80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2EDE8E7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B0C09A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350642" w14:textId="77777777" w:rsidTr="003148F6">
        <w:trPr>
          <w:trHeight w:val="555"/>
        </w:trPr>
        <w:tc>
          <w:tcPr>
            <w:tcW w:w="564" w:type="dxa"/>
          </w:tcPr>
          <w:p w14:paraId="07DB1BC5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BC50EB5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51D2342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827CC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9EABDB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D7D9669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6000E2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B2B464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2F6F641A" w14:textId="77777777" w:rsidTr="003148F6">
        <w:trPr>
          <w:trHeight w:val="186"/>
        </w:trPr>
        <w:tc>
          <w:tcPr>
            <w:tcW w:w="564" w:type="dxa"/>
            <w:vMerge w:val="restart"/>
          </w:tcPr>
          <w:p w14:paraId="1B3E0F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36ED64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  <w:bottom w:val="nil"/>
            </w:tcBorders>
          </w:tcPr>
          <w:p w14:paraId="4C3B2299" w14:textId="77777777" w:rsidR="00CB528D" w:rsidRPr="008B6490" w:rsidRDefault="00FA5323">
            <w:pPr>
              <w:pStyle w:val="TableParagraph"/>
              <w:spacing w:line="16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2125" w:type="dxa"/>
            <w:tcBorders>
              <w:bottom w:val="nil"/>
            </w:tcBorders>
          </w:tcPr>
          <w:p w14:paraId="13AB2FCF" w14:textId="77777777" w:rsidR="00CB528D" w:rsidRPr="008B6490" w:rsidRDefault="00FA5323">
            <w:pPr>
              <w:pStyle w:val="TableParagraph"/>
              <w:spacing w:line="16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49" w:type="dxa"/>
            <w:vMerge w:val="restart"/>
          </w:tcPr>
          <w:p w14:paraId="2955E5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 w:val="restart"/>
          </w:tcPr>
          <w:p w14:paraId="5F41F1A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vMerge w:val="restart"/>
          </w:tcPr>
          <w:p w14:paraId="7FE169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 w:val="restart"/>
          </w:tcPr>
          <w:p w14:paraId="059E92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4FBC6081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5F60095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2525A6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6292B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A3F90F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49" w:type="dxa"/>
            <w:vMerge/>
            <w:tcBorders>
              <w:top w:val="nil"/>
            </w:tcBorders>
          </w:tcPr>
          <w:p w14:paraId="19969F3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267215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0976624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DA4A0E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C0EAF8C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8CF18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BE6B06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095819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D858F4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7D642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1B878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CF68BB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795C114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0DB6509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3A716BE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C45087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F62494B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pat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8A2A5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2B219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5890C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5B0A16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42BD6C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BC4E6AE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BBFF4D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E1FDB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7275038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A3D414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AFEC8F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B717D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BEB97A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82558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FE2DFBA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7BD2A02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5653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CCF42C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64192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4CAC794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FB4C9B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25AC660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1D2D28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51A2389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DADD13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040F5F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727DDDE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F7753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4FD5FA1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5EE84DD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0FF639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309C3E9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8AE71A7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06D2223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76D9D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890DD3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841A7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EF9297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7B998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62886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BAF8C8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27E3E3C8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74AFB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29A2DF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E287B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dentifik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7D64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258B271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667A80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1A6B6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3B4BD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CDC1B30" w14:textId="77777777" w:rsidTr="003148F6">
        <w:trPr>
          <w:trHeight w:val="200"/>
        </w:trPr>
        <w:tc>
          <w:tcPr>
            <w:tcW w:w="564" w:type="dxa"/>
            <w:vMerge/>
            <w:tcBorders>
              <w:top w:val="nil"/>
            </w:tcBorders>
          </w:tcPr>
          <w:p w14:paraId="6CA6411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11C6D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A99B0FB" w14:textId="77777777" w:rsidR="00CB528D" w:rsidRPr="008B6490" w:rsidRDefault="00FA5323">
            <w:pPr>
              <w:pStyle w:val="TableParagraph"/>
              <w:spacing w:before="6"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278C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93702F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1E7A5E4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77FB6B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9924E8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3818C5D6" w14:textId="77777777" w:rsidTr="003148F6">
        <w:trPr>
          <w:trHeight w:val="200"/>
        </w:trPr>
        <w:tc>
          <w:tcPr>
            <w:tcW w:w="564" w:type="dxa"/>
            <w:vMerge/>
            <w:tcBorders>
              <w:top w:val="nil"/>
            </w:tcBorders>
          </w:tcPr>
          <w:p w14:paraId="030BE17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9D59B0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AA0F21" w14:textId="77777777" w:rsidR="00CB528D" w:rsidRPr="008B6490" w:rsidRDefault="00FA5323">
            <w:pPr>
              <w:pStyle w:val="TableParagraph"/>
              <w:spacing w:before="4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13217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75F74F6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2BAD403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084465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D8AFD0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65AEA0B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296A7E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587CE4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60289E8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A7187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507AAE6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D80A5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B51F0D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3191EDC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76C482D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8D1752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688F64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5C9460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capai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d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B502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142E3B0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C9C24E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D41BC0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7DD7B5F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F485C54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7019CDF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FFAB5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35BFE9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krip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ngk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42E1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3FD525B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F1498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04266BE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105317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6B8345E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260AED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C3843C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58C66D4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51CEC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1B7744A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99154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675B9FB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410BA4A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7033144" w14:textId="77777777" w:rsidTr="003148F6">
        <w:trPr>
          <w:trHeight w:val="215"/>
        </w:trPr>
        <w:tc>
          <w:tcPr>
            <w:tcW w:w="564" w:type="dxa"/>
            <w:vMerge/>
            <w:tcBorders>
              <w:top w:val="nil"/>
            </w:tcBorders>
          </w:tcPr>
          <w:p w14:paraId="13BDDF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637EEA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ACCA450" w14:textId="77777777" w:rsidR="00CB528D" w:rsidRPr="008B6490" w:rsidRDefault="00FA5323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.</w:t>
            </w:r>
          </w:p>
        </w:tc>
        <w:tc>
          <w:tcPr>
            <w:tcW w:w="2125" w:type="dxa"/>
            <w:tcBorders>
              <w:top w:val="nil"/>
            </w:tcBorders>
          </w:tcPr>
          <w:p w14:paraId="77C86AE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5EB9F19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1E76076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10689D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2E35A1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</w:tbl>
    <w:p w14:paraId="09F70292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DD1CC8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0081937E" w14:textId="77777777">
        <w:trPr>
          <w:trHeight w:val="557"/>
        </w:trPr>
        <w:tc>
          <w:tcPr>
            <w:tcW w:w="564" w:type="dxa"/>
          </w:tcPr>
          <w:p w14:paraId="54A082A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CC032AE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4650F0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3FE8D3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77CFCC8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0FA512A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E0856D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0F7E10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1144A5" w:rsidRPr="008B6490" w14:paraId="4047D3F9" w14:textId="77777777" w:rsidTr="00311F80">
        <w:trPr>
          <w:trHeight w:val="1057"/>
        </w:trPr>
        <w:tc>
          <w:tcPr>
            <w:tcW w:w="564" w:type="dxa"/>
            <w:vMerge w:val="restart"/>
          </w:tcPr>
          <w:p w14:paraId="7DC0B6AA" w14:textId="6D64F8CC" w:rsidR="001144A5" w:rsidRPr="00120607" w:rsidRDefault="001144A5" w:rsidP="001144A5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 w:rsidRPr="00120607">
              <w:rPr>
                <w:color w:val="000000" w:themeColor="text1"/>
                <w:sz w:val="2"/>
                <w:szCs w:val="2"/>
                <w:lang w:val="en-US"/>
              </w:rPr>
              <w:t>13</w:t>
            </w:r>
            <w:r w:rsidRPr="00120607">
              <w:rPr>
                <w:color w:val="000000" w:themeColor="text1"/>
                <w:sz w:val="16"/>
              </w:rPr>
              <w:t>1</w:t>
            </w:r>
            <w:r w:rsidRPr="00120607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0053CE27" w14:textId="77777777" w:rsidR="001144A5" w:rsidRPr="00F260AA" w:rsidRDefault="001144A5" w:rsidP="001144A5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 Mahasiswa </w:t>
            </w:r>
          </w:p>
          <w:p w14:paraId="2A184BC4" w14:textId="77777777" w:rsidR="001144A5" w:rsidRPr="00F260AA" w:rsidRDefault="001144A5" w:rsidP="001144A5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 Indikator Kinerja Utama </w:t>
            </w:r>
          </w:p>
          <w:p w14:paraId="652C8BBF" w14:textId="011F6E62" w:rsidR="001144A5" w:rsidRPr="00311F80" w:rsidRDefault="001144A5" w:rsidP="001144A5">
            <w:pPr>
              <w:pStyle w:val="TableParagraph"/>
              <w:spacing w:line="206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a) Kualitas Input Mahasiswa </w:t>
            </w:r>
          </w:p>
        </w:tc>
        <w:tc>
          <w:tcPr>
            <w:tcW w:w="1985" w:type="dxa"/>
          </w:tcPr>
          <w:p w14:paraId="2D7E1FAB" w14:textId="77777777" w:rsidR="001144A5" w:rsidRPr="00BA637E" w:rsidRDefault="001144A5" w:rsidP="001144A5">
            <w:pPr>
              <w:pStyle w:val="TableParagraph"/>
              <w:numPr>
                <w:ilvl w:val="0"/>
                <w:numId w:val="41"/>
              </w:numPr>
              <w:spacing w:line="276" w:lineRule="auto"/>
              <w:ind w:right="258"/>
              <w:rPr>
                <w:color w:val="000000" w:themeColor="text1"/>
                <w:sz w:val="2"/>
                <w:szCs w:val="2"/>
              </w:rPr>
            </w:pPr>
          </w:p>
          <w:p w14:paraId="22C349C9" w14:textId="77777777" w:rsidR="001144A5" w:rsidRPr="00BA637E" w:rsidRDefault="001144A5" w:rsidP="001144A5">
            <w:pPr>
              <w:pStyle w:val="TableParagraph"/>
              <w:numPr>
                <w:ilvl w:val="0"/>
                <w:numId w:val="41"/>
              </w:numPr>
              <w:spacing w:line="276" w:lineRule="auto"/>
              <w:ind w:right="258"/>
              <w:rPr>
                <w:color w:val="000000" w:themeColor="text1"/>
                <w:sz w:val="2"/>
                <w:szCs w:val="2"/>
              </w:rPr>
            </w:pPr>
          </w:p>
          <w:p w14:paraId="78F9FF1E" w14:textId="02F0D6EB" w:rsidR="001144A5" w:rsidRPr="008B6490" w:rsidRDefault="001144A5" w:rsidP="001144A5">
            <w:pPr>
              <w:pStyle w:val="TableParagraph"/>
              <w:numPr>
                <w:ilvl w:val="0"/>
                <w:numId w:val="43"/>
              </w:numPr>
              <w:spacing w:line="276" w:lineRule="auto"/>
              <w:ind w:left="441" w:right="258"/>
              <w:rPr>
                <w:color w:val="000000" w:themeColor="text1"/>
                <w:sz w:val="2"/>
                <w:szCs w:val="2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krutmen</w:t>
            </w:r>
          </w:p>
        </w:tc>
        <w:tc>
          <w:tcPr>
            <w:tcW w:w="2125" w:type="dxa"/>
          </w:tcPr>
          <w:p w14:paraId="030BED5E" w14:textId="77777777" w:rsidR="001144A5" w:rsidRDefault="001144A5" w:rsidP="001144A5">
            <w:pPr>
              <w:pStyle w:val="TableParagraph"/>
              <w:spacing w:before="5" w:line="276" w:lineRule="auto"/>
              <w:ind w:left="132" w:right="116" w:hanging="4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aru menerapkan uj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kognitif, uji aptitude d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entuk uji lain yang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relev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pacing w:val="-1"/>
                <w:sz w:val="16"/>
              </w:rPr>
              <w:t xml:space="preserve">karakteristik </w:t>
            </w:r>
            <w:r>
              <w:rPr>
                <w:sz w:val="16"/>
              </w:rPr>
              <w:t>pembelajara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tud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4EF5281" w14:textId="6DD12CBF" w:rsidR="001144A5" w:rsidRPr="008B6490" w:rsidRDefault="001144A5" w:rsidP="001144A5">
            <w:pPr>
              <w:pStyle w:val="TableParagraph"/>
              <w:spacing w:line="276" w:lineRule="auto"/>
              <w:ind w:left="497" w:right="493" w:firstLine="28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1"/>
                <w:sz w:val="16"/>
              </w:rPr>
              <w:t xml:space="preserve"> </w:t>
            </w:r>
          </w:p>
        </w:tc>
        <w:tc>
          <w:tcPr>
            <w:tcW w:w="2149" w:type="dxa"/>
          </w:tcPr>
          <w:p w14:paraId="7045E5BD" w14:textId="77777777" w:rsidR="001144A5" w:rsidRDefault="001144A5" w:rsidP="001144A5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448B8882" w14:textId="77777777" w:rsidR="001144A5" w:rsidRDefault="001144A5" w:rsidP="001144A5">
            <w:pPr>
              <w:pStyle w:val="TableParagraph"/>
              <w:spacing w:before="114" w:line="276" w:lineRule="auto"/>
              <w:ind w:left="192" w:right="171" w:hanging="4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ahasiswa baru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enggunakan</w:t>
            </w:r>
            <w:r>
              <w:rPr>
                <w:spacing w:val="-9"/>
                <w:sz w:val="16"/>
              </w:rPr>
              <w:t xml:space="preserve"> </w:t>
            </w:r>
            <w:r>
              <w:rPr>
                <w:sz w:val="16"/>
              </w:rPr>
              <w:t>uji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kognitif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uji aptitude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49E185C7" w14:textId="3800BF04" w:rsidR="001144A5" w:rsidRPr="008B6490" w:rsidRDefault="001144A5" w:rsidP="001144A5">
            <w:pPr>
              <w:pStyle w:val="TableParagraph"/>
              <w:spacing w:before="114" w:line="276" w:lineRule="auto"/>
              <w:ind w:left="853" w:right="220" w:hanging="61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9" w:type="dxa"/>
          </w:tcPr>
          <w:p w14:paraId="0FACC37D" w14:textId="77777777" w:rsidR="001144A5" w:rsidRDefault="001144A5" w:rsidP="001144A5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1D44D60" w14:textId="77777777" w:rsidR="001144A5" w:rsidRDefault="001144A5" w:rsidP="001144A5">
            <w:pPr>
              <w:pStyle w:val="TableParagraph"/>
              <w:spacing w:before="3"/>
              <w:rPr>
                <w:rFonts w:ascii="Arial"/>
                <w:b/>
                <w:sz w:val="19"/>
              </w:rPr>
            </w:pPr>
          </w:p>
          <w:p w14:paraId="78A95A33" w14:textId="77777777" w:rsidR="001144A5" w:rsidRDefault="001144A5" w:rsidP="001144A5">
            <w:pPr>
              <w:pStyle w:val="TableParagraph"/>
              <w:spacing w:line="273" w:lineRule="auto"/>
              <w:ind w:left="204" w:right="182" w:hanging="1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aru</w:t>
            </w:r>
            <w:r>
              <w:rPr>
                <w:spacing w:val="-9"/>
                <w:sz w:val="16"/>
              </w:rPr>
              <w:t xml:space="preserve"> </w:t>
            </w:r>
            <w:r>
              <w:rPr>
                <w:sz w:val="16"/>
              </w:rPr>
              <w:t>hanya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menerapka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uj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kognitif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6BD60692" w14:textId="13F66053" w:rsidR="001144A5" w:rsidRPr="008B6490" w:rsidRDefault="001144A5" w:rsidP="001144A5">
            <w:pPr>
              <w:pStyle w:val="TableParagraph"/>
              <w:spacing w:before="109" w:line="276" w:lineRule="auto"/>
              <w:ind w:left="153" w:right="143" w:hanging="1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5" w:type="dxa"/>
          </w:tcPr>
          <w:p w14:paraId="6DDA0520" w14:textId="77777777" w:rsidR="001144A5" w:rsidRDefault="001144A5" w:rsidP="001144A5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0038692" w14:textId="77777777" w:rsidR="001144A5" w:rsidRDefault="001144A5" w:rsidP="001144A5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024E8940" w14:textId="77777777" w:rsidR="001144A5" w:rsidRDefault="001144A5" w:rsidP="001144A5">
            <w:pPr>
              <w:pStyle w:val="TableParagraph"/>
              <w:spacing w:before="4"/>
              <w:rPr>
                <w:rFonts w:ascii="Arial"/>
                <w:b/>
                <w:sz w:val="19"/>
              </w:rPr>
            </w:pPr>
          </w:p>
          <w:p w14:paraId="49C084CB" w14:textId="19F4198B" w:rsidR="001144A5" w:rsidRPr="008B6490" w:rsidRDefault="001144A5" w:rsidP="001144A5">
            <w:pPr>
              <w:pStyle w:val="TableParagraph"/>
              <w:spacing w:before="114" w:line="276" w:lineRule="auto"/>
              <w:ind w:left="836" w:right="213" w:hanging="61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ntar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  <w:tc>
          <w:tcPr>
            <w:tcW w:w="1989" w:type="dxa"/>
          </w:tcPr>
          <w:p w14:paraId="4484B34E" w14:textId="77777777" w:rsidR="001144A5" w:rsidRDefault="001144A5" w:rsidP="001144A5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31DF7E98" w14:textId="77777777" w:rsidR="001144A5" w:rsidRDefault="001144A5" w:rsidP="001144A5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29CD33C5" w14:textId="66085D17" w:rsidR="001144A5" w:rsidRPr="008B6490" w:rsidRDefault="001144A5" w:rsidP="001144A5">
            <w:pPr>
              <w:pStyle w:val="TableParagraph"/>
              <w:spacing w:before="28"/>
              <w:ind w:left="336" w:right="336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 mahasiswa baru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iterima</w:t>
            </w:r>
            <w:r>
              <w:rPr>
                <w:spacing w:val="-8"/>
                <w:sz w:val="16"/>
              </w:rPr>
              <w:t xml:space="preserve"> </w:t>
            </w:r>
            <w:r>
              <w:rPr>
                <w:sz w:val="16"/>
              </w:rPr>
              <w:t>tanp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seleksi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</w:tr>
      <w:tr w:rsidR="00311F80" w:rsidRPr="008B6490" w14:paraId="6BCFE243" w14:textId="77777777" w:rsidTr="00620DCE">
        <w:trPr>
          <w:trHeight w:val="1057"/>
        </w:trPr>
        <w:tc>
          <w:tcPr>
            <w:tcW w:w="564" w:type="dxa"/>
            <w:vMerge/>
          </w:tcPr>
          <w:p w14:paraId="06BF16AC" w14:textId="77777777" w:rsidR="00311F80" w:rsidRPr="008B6490" w:rsidRDefault="00311F80" w:rsidP="00311F8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</w:tcPr>
          <w:p w14:paraId="6BD58166" w14:textId="77777777" w:rsidR="00311F80" w:rsidRPr="008B6490" w:rsidRDefault="00311F80" w:rsidP="00311F8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74E61A0" w14:textId="77777777" w:rsidR="00311F80" w:rsidRPr="008B6490" w:rsidRDefault="00311F80" w:rsidP="00311F80">
            <w:pPr>
              <w:pStyle w:val="TableParagraph"/>
              <w:numPr>
                <w:ilvl w:val="0"/>
                <w:numId w:val="43"/>
              </w:numPr>
              <w:spacing w:line="276" w:lineRule="auto"/>
              <w:ind w:left="441" w:right="258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K</w:t>
            </w:r>
            <w:r w:rsidRPr="008B6490">
              <w:rPr>
                <w:color w:val="000000" w:themeColor="text1"/>
                <w:sz w:val="16"/>
              </w:rPr>
              <w:t>eketatan seleksi.</w:t>
            </w:r>
          </w:p>
          <w:p w14:paraId="6503FDEE" w14:textId="77777777" w:rsidR="00311F80" w:rsidRDefault="00311F80" w:rsidP="00311F80">
            <w:pPr>
              <w:pStyle w:val="TableParagraph"/>
              <w:spacing w:before="6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65318640" w14:textId="276E0E14" w:rsidR="00311F80" w:rsidRDefault="00311F80" w:rsidP="00311F80">
            <w:pPr>
              <w:pStyle w:val="TableParagraph"/>
              <w:spacing w:before="6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a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>.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>2</w:t>
            </w:r>
            <w:r w:rsidR="00582552">
              <w:rPr>
                <w:color w:val="000000" w:themeColor="text1"/>
                <w:spacing w:val="-3"/>
                <w:sz w:val="16"/>
                <w:lang w:val="en-US"/>
              </w:rPr>
              <w:t>)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.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7F82994" w14:textId="77777777" w:rsidR="00311F80" w:rsidRPr="008B6490" w:rsidRDefault="00311F80" w:rsidP="00311F80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8D219BE" w14:textId="465FF4EC" w:rsidR="00311F80" w:rsidRPr="00BA637E" w:rsidRDefault="00311F80" w:rsidP="00311F80">
            <w:pPr>
              <w:pStyle w:val="TableParagraph"/>
              <w:spacing w:line="276" w:lineRule="auto"/>
              <w:ind w:left="84" w:right="258"/>
              <w:rPr>
                <w:color w:val="000000" w:themeColor="text1"/>
                <w:sz w:val="2"/>
                <w:szCs w:val="2"/>
              </w:rPr>
            </w:pPr>
            <w:r>
              <w:rPr>
                <w:sz w:val="16"/>
              </w:rPr>
              <w:t>Skor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B) /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5" w:type="dxa"/>
          </w:tcPr>
          <w:p w14:paraId="6A43D99F" w14:textId="77777777" w:rsidR="00311F80" w:rsidRDefault="00311F80" w:rsidP="00311F80">
            <w:pPr>
              <w:pStyle w:val="TableParagraph"/>
              <w:spacing w:before="5"/>
              <w:ind w:left="465"/>
              <w:rPr>
                <w:color w:val="000000" w:themeColor="text1"/>
                <w:sz w:val="16"/>
              </w:rPr>
            </w:pPr>
          </w:p>
          <w:p w14:paraId="4800AB70" w14:textId="77777777" w:rsidR="00311F80" w:rsidRDefault="00311F80" w:rsidP="00311F80">
            <w:pPr>
              <w:pStyle w:val="TableParagraph"/>
              <w:spacing w:before="5"/>
              <w:ind w:left="465"/>
              <w:rPr>
                <w:spacing w:val="-42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Rasio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</w:p>
          <w:p w14:paraId="2F32793F" w14:textId="5CBDB922" w:rsidR="00311F80" w:rsidRDefault="00311F80" w:rsidP="00311F80">
            <w:pPr>
              <w:pStyle w:val="TableParagraph"/>
              <w:spacing w:before="5" w:line="276" w:lineRule="auto"/>
              <w:ind w:left="132" w:right="116" w:hanging="4"/>
              <w:jc w:val="center"/>
              <w:rPr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 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2"/>
                <w:sz w:val="16"/>
              </w:rPr>
              <w:t xml:space="preserve"> </w:t>
            </w:r>
          </w:p>
        </w:tc>
        <w:tc>
          <w:tcPr>
            <w:tcW w:w="8392" w:type="dxa"/>
            <w:gridSpan w:val="4"/>
          </w:tcPr>
          <w:p w14:paraId="75743832" w14:textId="77777777" w:rsidR="00311F80" w:rsidRDefault="00311F80" w:rsidP="00311F80">
            <w:pPr>
              <w:pStyle w:val="TableParagraph"/>
              <w:spacing w:before="5"/>
              <w:ind w:left="3164" w:right="3150"/>
              <w:jc w:val="center"/>
              <w:rPr>
                <w:color w:val="000000" w:themeColor="text1"/>
                <w:sz w:val="16"/>
              </w:rPr>
            </w:pPr>
          </w:p>
          <w:p w14:paraId="069CD71F" w14:textId="66214574" w:rsidR="00311F80" w:rsidRDefault="00311F80" w:rsidP="00311F80">
            <w:pPr>
              <w:pStyle w:val="TableParagraph"/>
              <w:spacing w:before="5"/>
              <w:ind w:left="3164" w:right="3150"/>
              <w:jc w:val="center"/>
              <w:rPr>
                <w:spacing w:val="1"/>
                <w:sz w:val="16"/>
              </w:rPr>
            </w:pPr>
            <w:r>
              <w:rPr>
                <w:sz w:val="16"/>
              </w:rPr>
              <w:t>Jika Rasio &lt; 3 ,</w:t>
            </w:r>
          </w:p>
          <w:p w14:paraId="177482F0" w14:textId="49F5649A" w:rsidR="00311F80" w:rsidRDefault="00311F80" w:rsidP="00311F80">
            <w:pPr>
              <w:pStyle w:val="TableParagraph"/>
              <w:jc w:val="center"/>
              <w:rPr>
                <w:rFonts w:ascii="Arial"/>
                <w:b/>
                <w:sz w:val="18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B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Rasio)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</w:tr>
      <w:tr w:rsidR="001144A5" w:rsidRPr="008B6490" w14:paraId="6CC49CD9" w14:textId="77777777" w:rsidTr="00311F80">
        <w:trPr>
          <w:trHeight w:val="2539"/>
        </w:trPr>
        <w:tc>
          <w:tcPr>
            <w:tcW w:w="564" w:type="dxa"/>
            <w:tcBorders>
              <w:bottom w:val="nil"/>
            </w:tcBorders>
          </w:tcPr>
          <w:p w14:paraId="70F93563" w14:textId="6784AEC9" w:rsidR="001144A5" w:rsidRPr="008B6490" w:rsidRDefault="001144A5" w:rsidP="001144A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tcBorders>
              <w:bottom w:val="nil"/>
            </w:tcBorders>
          </w:tcPr>
          <w:p w14:paraId="23820BB5" w14:textId="1519E598" w:rsidR="001144A5" w:rsidRPr="00311F80" w:rsidRDefault="001144A5" w:rsidP="001144A5">
            <w:pPr>
              <w:pStyle w:val="TableParagraph"/>
              <w:spacing w:before="1" w:line="276" w:lineRule="auto"/>
              <w:ind w:left="106" w:right="215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c)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Layan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Kemahasiswaan</w:t>
            </w:r>
            <w:proofErr w:type="spellEnd"/>
          </w:p>
        </w:tc>
        <w:tc>
          <w:tcPr>
            <w:tcW w:w="1985" w:type="dxa"/>
          </w:tcPr>
          <w:p w14:paraId="4F07D23B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:</w:t>
            </w:r>
          </w:p>
          <w:p w14:paraId="7A18F31A" w14:textId="77777777" w:rsidR="001144A5" w:rsidRPr="008B6490" w:rsidRDefault="001144A5" w:rsidP="001144A5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alaran, minat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,</w:t>
            </w:r>
          </w:p>
          <w:p w14:paraId="2A332C33" w14:textId="77777777" w:rsidR="001144A5" w:rsidRPr="008B6490" w:rsidRDefault="001144A5" w:rsidP="001144A5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24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8336ED5" w14:textId="77777777" w:rsidR="001144A5" w:rsidRPr="008B6490" w:rsidRDefault="001144A5" w:rsidP="001144A5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line="182" w:lineRule="exact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82F8DBD" w14:textId="77777777" w:rsidR="001144A5" w:rsidRPr="008B6490" w:rsidRDefault="001144A5" w:rsidP="001144A5">
            <w:pPr>
              <w:pStyle w:val="TableParagraph"/>
              <w:spacing w:before="2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25" w:type="dxa"/>
          </w:tcPr>
          <w:p w14:paraId="135D5385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5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beasiswa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kesehatan)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 karir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49" w:type="dxa"/>
          </w:tcPr>
          <w:p w14:paraId="7E59D035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9" w:right="1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jahteraan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 d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.</w:t>
            </w:r>
          </w:p>
        </w:tc>
        <w:tc>
          <w:tcPr>
            <w:tcW w:w="2129" w:type="dxa"/>
          </w:tcPr>
          <w:p w14:paraId="5695789D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8" w:right="25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3F410683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4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ha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bag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.</w:t>
            </w:r>
          </w:p>
        </w:tc>
        <w:tc>
          <w:tcPr>
            <w:tcW w:w="1989" w:type="dxa"/>
          </w:tcPr>
          <w:p w14:paraId="3CA3A383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  <w:tr w:rsidR="00311F80" w:rsidRPr="008B6490" w14:paraId="01B15DB1" w14:textId="77777777">
        <w:trPr>
          <w:trHeight w:val="1266"/>
        </w:trPr>
        <w:tc>
          <w:tcPr>
            <w:tcW w:w="564" w:type="dxa"/>
            <w:tcBorders>
              <w:top w:val="nil"/>
            </w:tcBorders>
          </w:tcPr>
          <w:p w14:paraId="4DC21CE1" w14:textId="77777777" w:rsidR="00311F80" w:rsidRPr="008B6490" w:rsidRDefault="00311F80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2ADABAE2" w14:textId="77777777" w:rsidR="00311F80" w:rsidRPr="008B6490" w:rsidRDefault="00311F80" w:rsidP="00311F8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4402D18" w14:textId="77777777" w:rsidR="00311F80" w:rsidRPr="008B6490" w:rsidRDefault="00311F80" w:rsidP="00311F80">
            <w:pPr>
              <w:pStyle w:val="TableParagraph"/>
              <w:spacing w:before="5" w:line="273" w:lineRule="auto"/>
              <w:ind w:left="106" w:right="5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  <w:p w14:paraId="4D0EC603" w14:textId="77777777" w:rsidR="00311F80" w:rsidRPr="008B6490" w:rsidRDefault="00311F80" w:rsidP="00311F80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ACF4831" w14:textId="77777777" w:rsidR="00311F80" w:rsidRPr="008B6490" w:rsidRDefault="00311F80" w:rsidP="00311F8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0D11573F" w14:textId="77777777" w:rsidR="00311F80" w:rsidRPr="008B6490" w:rsidRDefault="00311F80" w:rsidP="00311F80">
            <w:pPr>
              <w:pStyle w:val="TableParagraph"/>
              <w:spacing w:before="5" w:line="276" w:lineRule="auto"/>
              <w:ind w:left="105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  <w:p w14:paraId="6D4CBE63" w14:textId="77777777" w:rsidR="00311F80" w:rsidRPr="008B6490" w:rsidRDefault="00311F80" w:rsidP="00311F80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49" w:type="dxa"/>
          </w:tcPr>
          <w:p w14:paraId="3430C624" w14:textId="77777777" w:rsidR="00311F80" w:rsidRPr="008B6490" w:rsidRDefault="00311F80" w:rsidP="00311F80">
            <w:pPr>
              <w:pStyle w:val="TableParagraph"/>
              <w:spacing w:before="5" w:line="276" w:lineRule="auto"/>
              <w:ind w:left="109" w:right="22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E2E1564" w14:textId="77777777" w:rsidR="00311F80" w:rsidRPr="008B6490" w:rsidRDefault="00311F80" w:rsidP="00311F80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29" w:type="dxa"/>
          </w:tcPr>
          <w:p w14:paraId="58F76DA6" w14:textId="77777777" w:rsidR="00311F80" w:rsidRPr="008B6490" w:rsidRDefault="00311F80" w:rsidP="00311F80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udah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27366EB8" w14:textId="77777777" w:rsidR="00311F80" w:rsidRPr="008B6490" w:rsidRDefault="00311F80" w:rsidP="00311F80">
            <w:pPr>
              <w:pStyle w:val="TableParagraph"/>
              <w:spacing w:before="5" w:line="276" w:lineRule="auto"/>
              <w:ind w:left="104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bidang penal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6E425485" w14:textId="77777777" w:rsidR="00311F80" w:rsidRPr="008B6490" w:rsidRDefault="00311F80" w:rsidP="00311F80">
            <w:pPr>
              <w:pStyle w:val="TableParagraph"/>
              <w:spacing w:before="5" w:line="271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</w:tbl>
    <w:p w14:paraId="0C640E05" w14:textId="77777777" w:rsidR="00CB528D" w:rsidRPr="008B6490" w:rsidRDefault="00CB528D">
      <w:pPr>
        <w:spacing w:line="271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57A8A9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6"/>
        <w:gridCol w:w="2129"/>
        <w:gridCol w:w="1986"/>
      </w:tblGrid>
      <w:tr w:rsidR="00CB528D" w:rsidRPr="008B6490" w14:paraId="0981A9B0" w14:textId="77777777">
        <w:trPr>
          <w:trHeight w:val="557"/>
        </w:trPr>
        <w:tc>
          <w:tcPr>
            <w:tcW w:w="564" w:type="dxa"/>
          </w:tcPr>
          <w:p w14:paraId="7922C8B6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67ADC56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263B09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579CF5E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5D152C9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</w:tcPr>
          <w:p w14:paraId="105C051B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353CA065" w14:textId="77777777" w:rsidR="00CB528D" w:rsidRPr="008B6490" w:rsidRDefault="00FA5323">
            <w:pPr>
              <w:pStyle w:val="TableParagraph"/>
              <w:spacing w:before="162"/>
              <w:ind w:right="1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6" w:type="dxa"/>
          </w:tcPr>
          <w:p w14:paraId="71E21662" w14:textId="77777777" w:rsidR="00CB528D" w:rsidRPr="008B6490" w:rsidRDefault="00FA5323">
            <w:pPr>
              <w:pStyle w:val="TableParagraph"/>
              <w:spacing w:before="162"/>
              <w:ind w:right="1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1144A5" w:rsidRPr="008B6490" w14:paraId="111810A3" w14:textId="77777777" w:rsidTr="00311F80">
        <w:trPr>
          <w:trHeight w:val="426"/>
        </w:trPr>
        <w:tc>
          <w:tcPr>
            <w:tcW w:w="564" w:type="dxa"/>
            <w:vMerge w:val="restart"/>
          </w:tcPr>
          <w:p w14:paraId="4E57709F" w14:textId="7871C8F6" w:rsidR="001144A5" w:rsidRPr="00120607" w:rsidRDefault="001144A5" w:rsidP="001144A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1</w:t>
            </w:r>
            <w:r w:rsidRPr="00120607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4E620321" w14:textId="77777777" w:rsidR="001144A5" w:rsidRPr="00120607" w:rsidRDefault="001144A5" w:rsidP="001144A5">
            <w:pPr>
              <w:pStyle w:val="TableParagraph"/>
              <w:spacing w:line="204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120607">
              <w:rPr>
                <w:bCs/>
                <w:color w:val="000000" w:themeColor="text1"/>
                <w:sz w:val="16"/>
                <w:szCs w:val="16"/>
              </w:rPr>
              <w:t xml:space="preserve">C.4. Sumber Daya Manusia            </w:t>
            </w:r>
          </w:p>
          <w:p w14:paraId="211EE41A" w14:textId="77777777" w:rsidR="001144A5" w:rsidRPr="00120607" w:rsidRDefault="001144A5" w:rsidP="001144A5">
            <w:pPr>
              <w:pStyle w:val="TableParagraph"/>
              <w:spacing w:line="204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120607">
              <w:rPr>
                <w:bCs/>
                <w:color w:val="000000" w:themeColor="text1"/>
                <w:sz w:val="16"/>
                <w:szCs w:val="16"/>
              </w:rPr>
              <w:t xml:space="preserve">C.4.4. Indikator Kinerja Utama </w:t>
            </w:r>
          </w:p>
          <w:p w14:paraId="4818C4DC" w14:textId="39218E7D" w:rsidR="001144A5" w:rsidRPr="00120607" w:rsidRDefault="001144A5" w:rsidP="001144A5">
            <w:pPr>
              <w:pStyle w:val="TableParagraph"/>
              <w:spacing w:before="24"/>
              <w:ind w:left="114"/>
              <w:rPr>
                <w:color w:val="000000" w:themeColor="text1"/>
                <w:sz w:val="16"/>
              </w:rPr>
            </w:pPr>
            <w:r w:rsidRPr="00120607">
              <w:rPr>
                <w:bCs/>
                <w:color w:val="000000" w:themeColor="text1"/>
                <w:sz w:val="16"/>
                <w:szCs w:val="16"/>
              </w:rPr>
              <w:t>C.4.4.a) Profil Dosen</w:t>
            </w:r>
          </w:p>
        </w:tc>
        <w:tc>
          <w:tcPr>
            <w:tcW w:w="1985" w:type="dxa"/>
            <w:vMerge w:val="restart"/>
          </w:tcPr>
          <w:p w14:paraId="794518DD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6AD7DA88" w14:textId="77777777" w:rsidR="001144A5" w:rsidRPr="008B6490" w:rsidRDefault="001144A5" w:rsidP="001144A5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BE508DE" w14:textId="77777777" w:rsidR="001144A5" w:rsidRDefault="001144A5" w:rsidP="001144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  <w:p w14:paraId="75E7842C" w14:textId="059F80AA" w:rsidR="001144A5" w:rsidRPr="008B6490" w:rsidRDefault="001144A5" w:rsidP="001144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50BE3">
              <w:rPr>
                <w:color w:val="000000" w:themeColor="text1"/>
                <w:sz w:val="16"/>
              </w:rPr>
              <w:t>Tabel 3.a.4) LKPS</w:t>
            </w:r>
          </w:p>
        </w:tc>
        <w:tc>
          <w:tcPr>
            <w:tcW w:w="2125" w:type="dxa"/>
          </w:tcPr>
          <w:p w14:paraId="70B92611" w14:textId="77777777" w:rsidR="001144A5" w:rsidRPr="0027523B" w:rsidRDefault="001144A5" w:rsidP="001144A5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</w:rPr>
            </w:pPr>
            <w:r w:rsidRPr="0027523B">
              <w:rPr>
                <w:color w:val="000000" w:themeColor="text1"/>
                <w:sz w:val="16"/>
              </w:rPr>
              <w:t xml:space="preserve">Jika NDTPS ≥ 12 dan       PDTT ≤ 10% </w:t>
            </w:r>
          </w:p>
          <w:p w14:paraId="515F48D4" w14:textId="09F63FA2" w:rsidR="001144A5" w:rsidRPr="00FB1043" w:rsidRDefault="001144A5" w:rsidP="001144A5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  <w:highlight w:val="yellow"/>
              </w:rPr>
            </w:pPr>
            <w:r w:rsidRPr="0027523B">
              <w:rPr>
                <w:color w:val="000000" w:themeColor="text1"/>
                <w:sz w:val="16"/>
              </w:rPr>
              <w:t>Maka skor =4</w:t>
            </w:r>
          </w:p>
        </w:tc>
        <w:tc>
          <w:tcPr>
            <w:tcW w:w="4285" w:type="dxa"/>
            <w:gridSpan w:val="2"/>
          </w:tcPr>
          <w:p w14:paraId="142E34D0" w14:textId="77777777" w:rsidR="001144A5" w:rsidRPr="00057F0A" w:rsidRDefault="001144A5" w:rsidP="001144A5">
            <w:pPr>
              <w:pStyle w:val="TableParagraph"/>
              <w:spacing w:before="5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Jika 3 ≤ NDTPS &lt; 12 dan 10% &lt; PDTT ≤ 40% ,</w:t>
            </w:r>
          </w:p>
          <w:p w14:paraId="4BACC2E3" w14:textId="77777777" w:rsidR="001144A5" w:rsidRPr="00057F0A" w:rsidRDefault="001144A5" w:rsidP="001144A5">
            <w:pPr>
              <w:pStyle w:val="TableParagraph"/>
              <w:spacing w:before="5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maka skor = 2 + 2 (A x B)</w:t>
            </w:r>
          </w:p>
          <w:p w14:paraId="3DBD6890" w14:textId="77777777" w:rsidR="001144A5" w:rsidRPr="00057F0A" w:rsidRDefault="001144A5" w:rsidP="001144A5">
            <w:pPr>
              <w:pStyle w:val="TableParagraph"/>
              <w:spacing w:before="5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jika NDTPS ≥ 12 dan 10% &lt; PDTT ≤ 40%.</w:t>
            </w:r>
          </w:p>
          <w:p w14:paraId="26613DF2" w14:textId="77777777" w:rsidR="001144A5" w:rsidRPr="00653F87" w:rsidRDefault="001144A5" w:rsidP="001144A5">
            <w:pPr>
              <w:pStyle w:val="TableParagraph"/>
              <w:spacing w:before="5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Maka skor = 2 + (2 x B)</w:t>
            </w:r>
          </w:p>
          <w:p w14:paraId="0C6D0124" w14:textId="46F3DB3B" w:rsidR="001144A5" w:rsidRPr="00FB1043" w:rsidRDefault="001144A5" w:rsidP="001144A5">
            <w:pPr>
              <w:pStyle w:val="TableParagraph"/>
              <w:spacing w:before="28"/>
              <w:ind w:left="104" w:right="93"/>
              <w:jc w:val="center"/>
              <w:rPr>
                <w:color w:val="000000" w:themeColor="text1"/>
                <w:sz w:val="16"/>
                <w:highlight w:val="yellow"/>
              </w:rPr>
            </w:pPr>
          </w:p>
        </w:tc>
        <w:tc>
          <w:tcPr>
            <w:tcW w:w="2129" w:type="dxa"/>
          </w:tcPr>
          <w:p w14:paraId="33D6E120" w14:textId="77777777" w:rsidR="001144A5" w:rsidRPr="00057F0A" w:rsidRDefault="001144A5" w:rsidP="001144A5">
            <w:pPr>
              <w:pStyle w:val="TableParagraph"/>
              <w:spacing w:before="5"/>
              <w:ind w:left="202" w:right="202"/>
              <w:jc w:val="center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Jika 3 ≤ DTPS &lt; 12 dan PDTT &gt; 40%, </w:t>
            </w:r>
          </w:p>
          <w:p w14:paraId="1BBFACF1" w14:textId="55875786" w:rsidR="001144A5" w:rsidRPr="00FB1043" w:rsidRDefault="001144A5" w:rsidP="001144A5">
            <w:pPr>
              <w:pStyle w:val="TableParagraph"/>
              <w:spacing w:before="28"/>
              <w:ind w:left="201" w:right="202"/>
              <w:jc w:val="center"/>
              <w:rPr>
                <w:color w:val="000000" w:themeColor="text1"/>
                <w:sz w:val="16"/>
                <w:highlight w:val="yellow"/>
              </w:rPr>
            </w:pPr>
            <w:r w:rsidRPr="00057F0A">
              <w:rPr>
                <w:color w:val="000000" w:themeColor="text1"/>
                <w:sz w:val="16"/>
              </w:rPr>
              <w:t>Maka skor =1</w:t>
            </w:r>
          </w:p>
        </w:tc>
        <w:tc>
          <w:tcPr>
            <w:tcW w:w="1986" w:type="dxa"/>
          </w:tcPr>
          <w:p w14:paraId="56735345" w14:textId="77777777" w:rsidR="001144A5" w:rsidRPr="00057F0A" w:rsidRDefault="001144A5" w:rsidP="001144A5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Jika NDTPS ≤ 3 ,</w:t>
            </w:r>
          </w:p>
          <w:p w14:paraId="214E6253" w14:textId="77777777" w:rsidR="001144A5" w:rsidRPr="00057F0A" w:rsidRDefault="001144A5" w:rsidP="001144A5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 dan PDTT = 0,</w:t>
            </w:r>
          </w:p>
          <w:p w14:paraId="571EBEFA" w14:textId="77777777" w:rsidR="001144A5" w:rsidRPr="00653F87" w:rsidRDefault="001144A5" w:rsidP="001144A5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 Maka skor 0</w:t>
            </w:r>
          </w:p>
          <w:p w14:paraId="59D9BC42" w14:textId="443593C9" w:rsidR="001144A5" w:rsidRPr="008B6490" w:rsidRDefault="001144A5" w:rsidP="001144A5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</w:p>
        </w:tc>
      </w:tr>
      <w:tr w:rsidR="00750BE3" w:rsidRPr="008B6490" w14:paraId="513A4FFB" w14:textId="77777777">
        <w:trPr>
          <w:trHeight w:val="833"/>
        </w:trPr>
        <w:tc>
          <w:tcPr>
            <w:tcW w:w="564" w:type="dxa"/>
            <w:vMerge/>
            <w:tcBorders>
              <w:top w:val="nil"/>
            </w:tcBorders>
          </w:tcPr>
          <w:p w14:paraId="6342FCD4" w14:textId="77777777" w:rsidR="00750BE3" w:rsidRPr="00120607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EA3306" w14:textId="77777777" w:rsidR="00750BE3" w:rsidRPr="00120607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2B43723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000DFC0" w14:textId="77777777" w:rsidR="00750BE3" w:rsidRDefault="00750BE3" w:rsidP="00750BE3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4B6FE2C7" w14:textId="77777777" w:rsidR="00750BE3" w:rsidRPr="00750BE3" w:rsidRDefault="00750BE3" w:rsidP="00750BE3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750BE3">
              <w:rPr>
                <w:color w:val="000000" w:themeColor="text1"/>
                <w:sz w:val="16"/>
              </w:rPr>
              <w:t>NDTT = Jumlah dosen tidak tetap yang ditugaskan sebagai pengampu mata kuliah di program studi yang diakreditasi. NDT = Jumlah dosen tetap yang ditugaskan sebagai pengampu mata kuliah di program studi yang diakreditasi.</w:t>
            </w:r>
          </w:p>
          <w:p w14:paraId="1E5BD7F8" w14:textId="77777777" w:rsidR="00750BE3" w:rsidRPr="00750BE3" w:rsidRDefault="00750BE3" w:rsidP="00750BE3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750BE3">
              <w:rPr>
                <w:color w:val="000000" w:themeColor="text1"/>
                <w:sz w:val="16"/>
              </w:rPr>
              <w:t>PDTT = (NDTT / (NDT + NDTT)) x 100%</w:t>
            </w:r>
          </w:p>
          <w:p w14:paraId="4478F93E" w14:textId="77777777" w:rsidR="00750BE3" w:rsidRPr="00750BE3" w:rsidRDefault="00750BE3" w:rsidP="00750BE3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750BE3">
              <w:rPr>
                <w:color w:val="000000" w:themeColor="text1"/>
                <w:sz w:val="16"/>
              </w:rPr>
              <w:t>A =((NDTPS-3)/9)</w:t>
            </w:r>
          </w:p>
          <w:p w14:paraId="56B3F7E7" w14:textId="6FFEA98B" w:rsidR="00750BE3" w:rsidRPr="008B6490" w:rsidRDefault="00750BE3" w:rsidP="00750BE3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750BE3">
              <w:rPr>
                <w:color w:val="000000" w:themeColor="text1"/>
                <w:sz w:val="16"/>
              </w:rPr>
              <w:t>B = (40%-PDTT)/30%</w:t>
            </w:r>
          </w:p>
        </w:tc>
      </w:tr>
      <w:tr w:rsidR="00750BE3" w:rsidRPr="008B6490" w14:paraId="7E7F8E02" w14:textId="77777777">
        <w:trPr>
          <w:trHeight w:val="426"/>
        </w:trPr>
        <w:tc>
          <w:tcPr>
            <w:tcW w:w="564" w:type="dxa"/>
            <w:vMerge w:val="restart"/>
          </w:tcPr>
          <w:p w14:paraId="451B32B7" w14:textId="5FE547CD" w:rsidR="00750BE3" w:rsidRPr="00120607" w:rsidRDefault="00750BE3" w:rsidP="00750BE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1</w:t>
            </w:r>
            <w:r w:rsidRPr="00120607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3F756ADA" w14:textId="77777777" w:rsidR="00750BE3" w:rsidRPr="00120607" w:rsidRDefault="00750BE3" w:rsidP="00750BE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690F4E8" w14:textId="77777777" w:rsidR="00750BE3" w:rsidRPr="008B6490" w:rsidRDefault="00750BE3" w:rsidP="00750BE3">
            <w:pPr>
              <w:pStyle w:val="TableParagraph"/>
              <w:spacing w:before="5" w:line="276" w:lineRule="auto"/>
              <w:ind w:left="106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ualifikasi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5210153D" w14:textId="77777777" w:rsidR="00750BE3" w:rsidRPr="008B6490" w:rsidRDefault="00750BE3" w:rsidP="00750BE3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0B9E66" w14:textId="77777777" w:rsidR="00750BE3" w:rsidRPr="008B6490" w:rsidRDefault="00750BE3" w:rsidP="00750BE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25" w:type="dxa"/>
          </w:tcPr>
          <w:p w14:paraId="2EC895B5" w14:textId="49199691" w:rsidR="00750BE3" w:rsidRPr="00C31697" w:rsidRDefault="00750BE3" w:rsidP="00750BE3">
            <w:pPr>
              <w:pStyle w:val="TableParagraph"/>
              <w:spacing w:before="5"/>
              <w:ind w:left="268" w:right="263"/>
              <w:jc w:val="center"/>
              <w:rPr>
                <w:sz w:val="16"/>
              </w:rPr>
            </w:pPr>
            <w:r w:rsidRPr="00C31697">
              <w:rPr>
                <w:sz w:val="16"/>
              </w:rPr>
              <w:t>Jika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PDS3</w:t>
            </w:r>
            <w:r w:rsidRPr="00C31697">
              <w:rPr>
                <w:spacing w:val="-1"/>
                <w:sz w:val="16"/>
              </w:rPr>
              <w:t xml:space="preserve"> </w:t>
            </w:r>
            <w:r w:rsidRPr="00C31697">
              <w:rPr>
                <w:sz w:val="16"/>
              </w:rPr>
              <w:t>≥</w:t>
            </w:r>
            <w:r w:rsidRPr="00C31697">
              <w:rPr>
                <w:spacing w:val="-1"/>
                <w:sz w:val="16"/>
              </w:rPr>
              <w:t xml:space="preserve"> </w:t>
            </w:r>
            <w:r w:rsidRPr="00C31697">
              <w:rPr>
                <w:spacing w:val="-1"/>
                <w:sz w:val="16"/>
                <w:lang w:val="en-US"/>
              </w:rPr>
              <w:t>1</w:t>
            </w:r>
            <w:r w:rsidRPr="00C31697">
              <w:rPr>
                <w:sz w:val="16"/>
              </w:rPr>
              <w:t>0%</w:t>
            </w:r>
            <w:r w:rsidRPr="00C31697">
              <w:rPr>
                <w:spacing w:val="1"/>
                <w:sz w:val="16"/>
              </w:rPr>
              <w:t xml:space="preserve"> </w:t>
            </w:r>
            <w:r w:rsidRPr="00C31697">
              <w:rPr>
                <w:sz w:val="16"/>
              </w:rPr>
              <w:t>,</w:t>
            </w:r>
          </w:p>
          <w:p w14:paraId="602414BF" w14:textId="77777777" w:rsidR="00750BE3" w:rsidRPr="00C31697" w:rsidRDefault="00750BE3" w:rsidP="00750BE3">
            <w:pPr>
              <w:pStyle w:val="TableParagraph"/>
              <w:spacing w:before="28"/>
              <w:ind w:left="265" w:right="263"/>
              <w:jc w:val="center"/>
              <w:rPr>
                <w:sz w:val="16"/>
              </w:rPr>
            </w:pPr>
            <w:r w:rsidRPr="00C31697">
              <w:rPr>
                <w:sz w:val="16"/>
              </w:rPr>
              <w:t>maka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Skor</w:t>
            </w:r>
            <w:r w:rsidRPr="00C31697">
              <w:rPr>
                <w:spacing w:val="1"/>
                <w:sz w:val="16"/>
              </w:rPr>
              <w:t xml:space="preserve"> </w:t>
            </w:r>
            <w:r w:rsidRPr="00C31697">
              <w:rPr>
                <w:sz w:val="16"/>
              </w:rPr>
              <w:t>=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633CD4FA" w14:textId="49525C96" w:rsidR="00750BE3" w:rsidRPr="00C31697" w:rsidRDefault="00750BE3" w:rsidP="00750BE3">
            <w:pPr>
              <w:pStyle w:val="TableParagraph"/>
              <w:spacing w:before="5"/>
              <w:ind w:left="103" w:right="95"/>
              <w:jc w:val="center"/>
              <w:rPr>
                <w:sz w:val="16"/>
              </w:rPr>
            </w:pPr>
            <w:r w:rsidRPr="00C31697">
              <w:rPr>
                <w:sz w:val="16"/>
              </w:rPr>
              <w:t>Jika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PDS3</w:t>
            </w:r>
            <w:r w:rsidRPr="00C31697">
              <w:rPr>
                <w:spacing w:val="-1"/>
                <w:sz w:val="16"/>
              </w:rPr>
              <w:t xml:space="preserve"> </w:t>
            </w:r>
            <w:r w:rsidRPr="00C31697">
              <w:rPr>
                <w:sz w:val="16"/>
              </w:rPr>
              <w:t>&lt;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pacing w:val="-3"/>
                <w:sz w:val="16"/>
                <w:lang w:val="en-US"/>
              </w:rPr>
              <w:t>1</w:t>
            </w:r>
            <w:r w:rsidRPr="00C31697">
              <w:rPr>
                <w:sz w:val="16"/>
              </w:rPr>
              <w:t>0%</w:t>
            </w:r>
            <w:r w:rsidRPr="00C31697">
              <w:rPr>
                <w:spacing w:val="1"/>
                <w:sz w:val="16"/>
              </w:rPr>
              <w:t xml:space="preserve"> </w:t>
            </w:r>
            <w:r w:rsidRPr="00C31697">
              <w:rPr>
                <w:sz w:val="16"/>
              </w:rPr>
              <w:t>,</w:t>
            </w:r>
          </w:p>
          <w:p w14:paraId="2FC362BF" w14:textId="343A30D2" w:rsidR="00750BE3" w:rsidRPr="00C31697" w:rsidRDefault="00750BE3" w:rsidP="00750BE3">
            <w:pPr>
              <w:pStyle w:val="TableParagraph"/>
              <w:spacing w:before="28"/>
              <w:ind w:left="99" w:right="95"/>
              <w:jc w:val="center"/>
              <w:rPr>
                <w:sz w:val="16"/>
              </w:rPr>
            </w:pPr>
            <w:r w:rsidRPr="00C31697">
              <w:rPr>
                <w:sz w:val="16"/>
              </w:rPr>
              <w:t>maka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Skor</w:t>
            </w:r>
            <w:r w:rsidRPr="00C31697">
              <w:rPr>
                <w:spacing w:val="1"/>
                <w:sz w:val="16"/>
              </w:rPr>
              <w:t xml:space="preserve"> </w:t>
            </w:r>
            <w:r w:rsidRPr="00C31697">
              <w:rPr>
                <w:sz w:val="16"/>
              </w:rPr>
              <w:t>=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>2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+ (20</w:t>
            </w:r>
            <w:r w:rsidRPr="00C31697">
              <w:rPr>
                <w:spacing w:val="-1"/>
                <w:sz w:val="16"/>
              </w:rPr>
              <w:t xml:space="preserve"> </w:t>
            </w:r>
            <w:r w:rsidRPr="00C31697">
              <w:rPr>
                <w:sz w:val="16"/>
              </w:rPr>
              <w:t>x</w:t>
            </w:r>
            <w:r w:rsidRPr="00C31697">
              <w:rPr>
                <w:spacing w:val="-1"/>
                <w:sz w:val="16"/>
              </w:rPr>
              <w:t xml:space="preserve"> </w:t>
            </w:r>
            <w:r w:rsidRPr="00C31697">
              <w:rPr>
                <w:sz w:val="16"/>
              </w:rPr>
              <w:t>PDS3)</w:t>
            </w:r>
          </w:p>
        </w:tc>
        <w:tc>
          <w:tcPr>
            <w:tcW w:w="4115" w:type="dxa"/>
            <w:gridSpan w:val="2"/>
          </w:tcPr>
          <w:p w14:paraId="75B010C0" w14:textId="77777777" w:rsidR="00750BE3" w:rsidRPr="00C31697" w:rsidRDefault="00750BE3" w:rsidP="00750BE3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Tidak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ada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kor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kurang dari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2.</w:t>
            </w:r>
          </w:p>
        </w:tc>
      </w:tr>
      <w:tr w:rsidR="00750BE3" w:rsidRPr="008B6490" w14:paraId="5D4C0700" w14:textId="77777777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7E77D118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9D74FC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49DDDB6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074F53C1" w14:textId="77777777" w:rsidR="00750BE3" w:rsidRPr="00C31697" w:rsidRDefault="00750BE3" w:rsidP="00750BE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NDS3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Jumlah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TPS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berpendidikan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rtinggi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oktor/Doktor Terapan/Subspesialis.</w:t>
            </w:r>
          </w:p>
          <w:p w14:paraId="094CD547" w14:textId="77777777" w:rsidR="00750BE3" w:rsidRPr="00C31697" w:rsidRDefault="00750BE3" w:rsidP="00750BE3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NDTPS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Jumlah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osen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tap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tugaskan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ebagai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ngampu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mata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kuliah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engan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bidang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keahlian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esuai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engan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kompetensi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inti</w:t>
            </w:r>
            <w:r w:rsidRPr="00C31697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rogram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tudi yang</w:t>
            </w:r>
            <w:r w:rsidRPr="00C31697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akreditasi.</w:t>
            </w:r>
          </w:p>
          <w:p w14:paraId="639EC72D" w14:textId="77777777" w:rsidR="00750BE3" w:rsidRPr="00C31697" w:rsidRDefault="00750BE3" w:rsidP="00750BE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PDS3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(NDS3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/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NDTPS)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x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100%</w:t>
            </w:r>
          </w:p>
        </w:tc>
      </w:tr>
      <w:tr w:rsidR="00750BE3" w:rsidRPr="008B6490" w14:paraId="042E5187" w14:textId="77777777">
        <w:trPr>
          <w:trHeight w:val="422"/>
        </w:trPr>
        <w:tc>
          <w:tcPr>
            <w:tcW w:w="564" w:type="dxa"/>
            <w:vMerge w:val="restart"/>
          </w:tcPr>
          <w:p w14:paraId="07EC91B8" w14:textId="7C366A27" w:rsidR="00750BE3" w:rsidRPr="008772BB" w:rsidRDefault="00750BE3" w:rsidP="00750BE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17</w:t>
            </w:r>
          </w:p>
        </w:tc>
        <w:tc>
          <w:tcPr>
            <w:tcW w:w="1561" w:type="dxa"/>
            <w:vMerge w:val="restart"/>
          </w:tcPr>
          <w:p w14:paraId="199EE875" w14:textId="77777777" w:rsidR="00750BE3" w:rsidRPr="008B6490" w:rsidRDefault="00750BE3" w:rsidP="00750BE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20B7E6E" w14:textId="77777777" w:rsidR="00750BE3" w:rsidRDefault="00750BE3" w:rsidP="00750BE3">
            <w:pPr>
              <w:pStyle w:val="TableParagraph"/>
              <w:spacing w:before="5" w:line="276" w:lineRule="auto"/>
              <w:ind w:left="106"/>
              <w:rPr>
                <w:sz w:val="16"/>
              </w:rPr>
            </w:pPr>
            <w:r>
              <w:rPr>
                <w:sz w:val="16"/>
              </w:rPr>
              <w:t>Sertifikas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pacing w:val="-1"/>
                <w:sz w:val="16"/>
              </w:rPr>
              <w:t>kompetensi/profesi/indu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str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DTPS.</w:t>
            </w:r>
          </w:p>
          <w:p w14:paraId="4DFE1881" w14:textId="77777777" w:rsidR="00750BE3" w:rsidRDefault="00750BE3" w:rsidP="00750BE3">
            <w:pPr>
              <w:pStyle w:val="TableParagraph"/>
              <w:spacing w:before="2"/>
              <w:rPr>
                <w:rFonts w:ascii="Arial"/>
                <w:b/>
                <w:sz w:val="18"/>
              </w:rPr>
            </w:pPr>
          </w:p>
          <w:p w14:paraId="00489538" w14:textId="27FEDED6" w:rsidR="00750BE3" w:rsidRPr="008B6490" w:rsidRDefault="00750BE3" w:rsidP="00750BE3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pacing w:val="-1"/>
                <w:sz w:val="16"/>
              </w:rPr>
            </w:pPr>
            <w:r>
              <w:rPr>
                <w:sz w:val="16"/>
              </w:rPr>
              <w:t>Tabel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.a.1) LKPS</w:t>
            </w:r>
          </w:p>
        </w:tc>
        <w:tc>
          <w:tcPr>
            <w:tcW w:w="2125" w:type="dxa"/>
          </w:tcPr>
          <w:p w14:paraId="138F475F" w14:textId="77777777" w:rsidR="00750BE3" w:rsidRDefault="00750BE3" w:rsidP="00750BE3">
            <w:pPr>
              <w:pStyle w:val="TableParagraph"/>
              <w:spacing w:before="5"/>
              <w:ind w:left="201" w:right="19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DSK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7B91281B" w14:textId="7AB1C480" w:rsidR="00750BE3" w:rsidRPr="008B6490" w:rsidRDefault="00750BE3" w:rsidP="00750BE3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10CC5D29" w14:textId="77777777" w:rsidR="00750BE3" w:rsidRDefault="00750BE3" w:rsidP="00750BE3">
            <w:pPr>
              <w:pStyle w:val="TableParagraph"/>
              <w:spacing w:before="5"/>
              <w:ind w:left="1155" w:right="1145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DSK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0ABC9ECE" w14:textId="0B1EAEB6" w:rsidR="00750BE3" w:rsidRPr="008B6490" w:rsidRDefault="00750BE3" w:rsidP="00750BE3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6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DSK)</w:t>
            </w:r>
          </w:p>
        </w:tc>
        <w:tc>
          <w:tcPr>
            <w:tcW w:w="4115" w:type="dxa"/>
            <w:gridSpan w:val="2"/>
          </w:tcPr>
          <w:p w14:paraId="0125049B" w14:textId="25F1E475" w:rsidR="00750BE3" w:rsidRPr="00182DFB" w:rsidRDefault="00750BE3" w:rsidP="00750BE3">
            <w:pPr>
              <w:pStyle w:val="TableParagraph"/>
              <w:spacing w:before="5"/>
              <w:ind w:right="239"/>
              <w:jc w:val="center"/>
              <w:rPr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dar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.</w:t>
            </w:r>
          </w:p>
        </w:tc>
      </w:tr>
      <w:tr w:rsidR="00750BE3" w:rsidRPr="008B6490" w14:paraId="7917E52B" w14:textId="77777777" w:rsidTr="00620DCE">
        <w:trPr>
          <w:trHeight w:val="422"/>
        </w:trPr>
        <w:tc>
          <w:tcPr>
            <w:tcW w:w="564" w:type="dxa"/>
            <w:vMerge/>
          </w:tcPr>
          <w:p w14:paraId="67682256" w14:textId="77777777" w:rsidR="00750BE3" w:rsidRPr="008B6490" w:rsidRDefault="00750BE3" w:rsidP="00750BE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0FA19B5" w14:textId="77777777" w:rsidR="00750BE3" w:rsidRPr="008B6490" w:rsidRDefault="00750BE3" w:rsidP="00750BE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5B8EDC6" w14:textId="77777777" w:rsidR="00750BE3" w:rsidRPr="008B6490" w:rsidRDefault="00750BE3" w:rsidP="00750BE3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pacing w:val="-1"/>
                <w:sz w:val="16"/>
              </w:rPr>
            </w:pPr>
          </w:p>
        </w:tc>
        <w:tc>
          <w:tcPr>
            <w:tcW w:w="10525" w:type="dxa"/>
            <w:gridSpan w:val="5"/>
          </w:tcPr>
          <w:p w14:paraId="077E2118" w14:textId="77777777" w:rsidR="00750BE3" w:rsidRDefault="00750BE3" w:rsidP="00750BE3">
            <w:pPr>
              <w:pStyle w:val="TableParagraph"/>
              <w:spacing w:before="1"/>
              <w:ind w:left="105"/>
              <w:rPr>
                <w:sz w:val="16"/>
              </w:rPr>
            </w:pPr>
            <w:r>
              <w:rPr>
                <w:sz w:val="16"/>
              </w:rPr>
              <w:t>NDS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DTPS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emilik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rtifi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ompetensi/profesi/industri.</w:t>
            </w:r>
          </w:p>
          <w:p w14:paraId="0CC83E7C" w14:textId="77777777" w:rsidR="00750BE3" w:rsidRDefault="00750BE3" w:rsidP="00750BE3">
            <w:pPr>
              <w:pStyle w:val="TableParagraph"/>
              <w:spacing w:before="28" w:line="276" w:lineRule="auto"/>
              <w:ind w:left="105" w:right="501"/>
              <w:rPr>
                <w:sz w:val="16"/>
              </w:rPr>
            </w:pPr>
            <w:r>
              <w:rPr>
                <w:sz w:val="16"/>
              </w:rPr>
              <w:t>NDTPS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etap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tugaska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baga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engampu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id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eahli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esua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5"/>
                <w:sz w:val="16"/>
              </w:rPr>
              <w:t xml:space="preserve"> </w:t>
            </w:r>
            <w:r>
              <w:rPr>
                <w:sz w:val="16"/>
              </w:rPr>
              <w:t>inti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tudi yang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diakreditasi.</w:t>
            </w:r>
          </w:p>
          <w:p w14:paraId="78E80BC1" w14:textId="7911C754" w:rsidR="00750BE3" w:rsidRPr="008B6490" w:rsidRDefault="00750BE3" w:rsidP="00750BE3">
            <w:pPr>
              <w:pStyle w:val="TableParagraph"/>
              <w:spacing w:before="109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PDSK 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NDSK 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DTPS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00%</w:t>
            </w:r>
          </w:p>
        </w:tc>
      </w:tr>
      <w:tr w:rsidR="00750BE3" w:rsidRPr="008B6490" w14:paraId="7256A887" w14:textId="77777777">
        <w:trPr>
          <w:trHeight w:val="422"/>
        </w:trPr>
        <w:tc>
          <w:tcPr>
            <w:tcW w:w="564" w:type="dxa"/>
            <w:vMerge w:val="restart"/>
          </w:tcPr>
          <w:p w14:paraId="48B57C4B" w14:textId="04555367" w:rsidR="00750BE3" w:rsidRPr="00120607" w:rsidRDefault="00750BE3" w:rsidP="00750BE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1</w:t>
            </w:r>
            <w:r w:rsidRPr="00120607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756E154C" w14:textId="77777777" w:rsidR="00750BE3" w:rsidRPr="008B6490" w:rsidRDefault="00750BE3" w:rsidP="00750BE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B33EC76" w14:textId="77777777" w:rsidR="00750BE3" w:rsidRPr="008B6490" w:rsidRDefault="00750BE3" w:rsidP="00750BE3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Jabatan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32033B6B" w14:textId="77777777" w:rsidR="00750BE3" w:rsidRPr="008B6490" w:rsidRDefault="00750BE3" w:rsidP="00750BE3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10B3576" w14:textId="77777777" w:rsidR="00750BE3" w:rsidRPr="008B6490" w:rsidRDefault="00750BE3" w:rsidP="00750BE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25" w:type="dxa"/>
          </w:tcPr>
          <w:p w14:paraId="660ED58B" w14:textId="22351262" w:rsidR="00750BE3" w:rsidRPr="00C31697" w:rsidRDefault="00750BE3" w:rsidP="00750BE3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Jika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GBLKL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≥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pacing w:val="-2"/>
                <w:sz w:val="16"/>
                <w:lang w:val="en-US"/>
              </w:rPr>
              <w:t>4</w:t>
            </w:r>
            <w:r w:rsidRPr="00C31697">
              <w:rPr>
                <w:color w:val="000000" w:themeColor="text1"/>
                <w:sz w:val="16"/>
              </w:rPr>
              <w:t>0%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,</w:t>
            </w:r>
          </w:p>
          <w:p w14:paraId="622321FE" w14:textId="77777777" w:rsidR="00750BE3" w:rsidRPr="00C31697" w:rsidRDefault="00750BE3" w:rsidP="00750BE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maka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kor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78DBE7B5" w14:textId="7E81603A" w:rsidR="00750BE3" w:rsidRPr="00C31697" w:rsidRDefault="00750BE3" w:rsidP="00750BE3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Jika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GBLKL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&lt;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pacing w:val="-2"/>
                <w:sz w:val="16"/>
                <w:lang w:val="en-US"/>
              </w:rPr>
              <w:t>4</w:t>
            </w:r>
            <w:r w:rsidRPr="00C31697">
              <w:rPr>
                <w:color w:val="000000" w:themeColor="text1"/>
                <w:sz w:val="16"/>
              </w:rPr>
              <w:t>0% ,</w:t>
            </w:r>
          </w:p>
          <w:p w14:paraId="2755142D" w14:textId="7A2DB7E5" w:rsidR="00750BE3" w:rsidRPr="00C31697" w:rsidRDefault="00750BE3" w:rsidP="00750BE3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maka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kor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2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+ ((20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x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GBLKL)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/</w:t>
            </w:r>
            <w:r w:rsidRPr="00C31697">
              <w:rPr>
                <w:color w:val="000000" w:themeColor="text1"/>
                <w:sz w:val="16"/>
                <w:lang w:val="en-US"/>
              </w:rPr>
              <w:t>4</w:t>
            </w:r>
            <w:r w:rsidRPr="00C31697">
              <w:rPr>
                <w:color w:val="000000" w:themeColor="text1"/>
                <w:sz w:val="16"/>
              </w:rPr>
              <w:t>)</w:t>
            </w:r>
          </w:p>
        </w:tc>
        <w:tc>
          <w:tcPr>
            <w:tcW w:w="4115" w:type="dxa"/>
            <w:gridSpan w:val="2"/>
          </w:tcPr>
          <w:p w14:paraId="05F3BAEC" w14:textId="77777777" w:rsidR="00750BE3" w:rsidRPr="008B6490" w:rsidRDefault="00750BE3" w:rsidP="00750BE3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750BE3" w:rsidRPr="008B6490" w14:paraId="4E10B282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018C371C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B2AEE95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90FB9ED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B5C786A" w14:textId="77777777" w:rsidR="00750BE3" w:rsidRPr="008B6490" w:rsidRDefault="00750BE3" w:rsidP="00750BE3">
            <w:pPr>
              <w:pStyle w:val="TableParagraph"/>
              <w:spacing w:before="5" w:line="273" w:lineRule="auto"/>
              <w:ind w:left="105" w:right="54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GB = Jumlah DTPS yang memiliki jabatan akademik Guru Besa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b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la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ba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ktor.</w:t>
            </w:r>
          </w:p>
          <w:p w14:paraId="158440A5" w14:textId="77777777" w:rsidR="00750BE3" w:rsidRPr="008B6490" w:rsidRDefault="00750BE3" w:rsidP="00750BE3">
            <w:pPr>
              <w:pStyle w:val="TableParagraph"/>
              <w:spacing w:before="3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0DB0AE05" w14:textId="77777777" w:rsidR="00750BE3" w:rsidRPr="008B6490" w:rsidRDefault="00750BE3" w:rsidP="00750BE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GBLK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DGB 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K 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750BE3" w:rsidRPr="008B6490" w14:paraId="2206C366" w14:textId="77777777">
        <w:trPr>
          <w:trHeight w:val="210"/>
        </w:trPr>
        <w:tc>
          <w:tcPr>
            <w:tcW w:w="564" w:type="dxa"/>
            <w:vMerge w:val="restart"/>
          </w:tcPr>
          <w:p w14:paraId="719D0402" w14:textId="09388C2C" w:rsidR="00750BE3" w:rsidRPr="008B6490" w:rsidRDefault="00750BE3" w:rsidP="00750BE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19</w:t>
            </w:r>
          </w:p>
        </w:tc>
        <w:tc>
          <w:tcPr>
            <w:tcW w:w="1561" w:type="dxa"/>
            <w:vMerge w:val="restart"/>
          </w:tcPr>
          <w:p w14:paraId="2FAFB850" w14:textId="77777777" w:rsidR="00750BE3" w:rsidRPr="008B6490" w:rsidRDefault="00750BE3" w:rsidP="00750BE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33EAB02" w14:textId="77777777" w:rsidR="00750BE3" w:rsidRPr="008B6490" w:rsidRDefault="00750BE3" w:rsidP="00750BE3">
            <w:pPr>
              <w:pStyle w:val="TableParagraph"/>
              <w:spacing w:before="1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asio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16332C51" w14:textId="77777777" w:rsidR="00750BE3" w:rsidRPr="008B6490" w:rsidRDefault="00750BE3" w:rsidP="00750BE3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7E8EF" w14:textId="001ABB86" w:rsidR="00750BE3" w:rsidRPr="008B6490" w:rsidRDefault="00750BE3" w:rsidP="00750BE3">
            <w:pPr>
              <w:pStyle w:val="TableParagraph"/>
              <w:spacing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 2.a</w:t>
            </w:r>
            <w:r w:rsidRPr="008B6490">
              <w:rPr>
                <w:color w:val="000000" w:themeColor="text1"/>
                <w:sz w:val="16"/>
                <w:lang w:val="en-US"/>
              </w:rPr>
              <w:t>.1)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5" w:type="dxa"/>
            <w:gridSpan w:val="5"/>
          </w:tcPr>
          <w:p w14:paraId="2FEFEA93" w14:textId="77777777" w:rsidR="00750BE3" w:rsidRPr="008B6490" w:rsidRDefault="00750BE3" w:rsidP="00750BE3">
            <w:pPr>
              <w:pStyle w:val="TableParagraph"/>
              <w:spacing w:before="1"/>
              <w:ind w:left="1228" w:right="122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lompo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s Teknologi</w:t>
            </w:r>
          </w:p>
        </w:tc>
      </w:tr>
      <w:tr w:rsidR="00750BE3" w:rsidRPr="008B6490" w14:paraId="7D8C141B" w14:textId="77777777">
        <w:trPr>
          <w:trHeight w:val="426"/>
        </w:trPr>
        <w:tc>
          <w:tcPr>
            <w:tcW w:w="564" w:type="dxa"/>
            <w:vMerge/>
            <w:tcBorders>
              <w:top w:val="nil"/>
            </w:tcBorders>
          </w:tcPr>
          <w:p w14:paraId="7882EA28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15DF305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C40F5A3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</w:tcPr>
          <w:p w14:paraId="6824D083" w14:textId="77777777" w:rsidR="00750BE3" w:rsidRDefault="00750BE3" w:rsidP="00750BE3">
            <w:pPr>
              <w:pStyle w:val="TableParagraph"/>
              <w:spacing w:before="5"/>
              <w:ind w:left="274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0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20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6CFCCA2A" w14:textId="67602FB1" w:rsidR="00750BE3" w:rsidRPr="008B6490" w:rsidRDefault="00750BE3" w:rsidP="00750BE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14" w:type="dxa"/>
            <w:gridSpan w:val="3"/>
          </w:tcPr>
          <w:p w14:paraId="12DFEF53" w14:textId="77777777" w:rsidR="00750BE3" w:rsidRDefault="00750BE3" w:rsidP="00750BE3">
            <w:pPr>
              <w:pStyle w:val="TableParagraph"/>
              <w:spacing w:before="5"/>
              <w:ind w:left="1250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 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0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MD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  <w:p w14:paraId="349AF640" w14:textId="33ED06F7" w:rsidR="00750BE3" w:rsidRPr="008B6490" w:rsidRDefault="00750BE3" w:rsidP="00750BE3">
            <w:pPr>
              <w:pStyle w:val="TableParagraph"/>
              <w:spacing w:before="28"/>
              <w:ind w:left="1171" w:right="11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3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 (6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-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</w:tc>
        <w:tc>
          <w:tcPr>
            <w:tcW w:w="1986" w:type="dxa"/>
          </w:tcPr>
          <w:p w14:paraId="1C0C3A73" w14:textId="77777777" w:rsidR="00750BE3" w:rsidRDefault="00750BE3" w:rsidP="00750BE3">
            <w:pPr>
              <w:pStyle w:val="TableParagraph"/>
              <w:spacing w:before="5"/>
              <w:ind w:left="172" w:right="158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g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0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</w:p>
          <w:p w14:paraId="07630A3A" w14:textId="1C2B20F3" w:rsidR="00750BE3" w:rsidRPr="008B6490" w:rsidRDefault="00750BE3" w:rsidP="00750BE3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750BE3" w:rsidRPr="008B6490" w14:paraId="5DE8E6EB" w14:textId="77777777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2F8F58A0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47CA2B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2239782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A781F6E" w14:textId="77777777" w:rsidR="00750BE3" w:rsidRPr="008B6490" w:rsidRDefault="00750BE3" w:rsidP="00750BE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1D5AAA8F" w14:textId="77777777" w:rsidR="00750BE3" w:rsidRPr="008B6490" w:rsidRDefault="00750BE3" w:rsidP="00750BE3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A4E037F" w14:textId="77777777" w:rsidR="00750BE3" w:rsidRPr="008B6490" w:rsidRDefault="00750BE3" w:rsidP="00750BE3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</w:tc>
      </w:tr>
      <w:tr w:rsidR="00750BE3" w:rsidRPr="008B6490" w14:paraId="36920DD1" w14:textId="77777777">
        <w:trPr>
          <w:trHeight w:val="422"/>
        </w:trPr>
        <w:tc>
          <w:tcPr>
            <w:tcW w:w="564" w:type="dxa"/>
            <w:vMerge w:val="restart"/>
          </w:tcPr>
          <w:p w14:paraId="55379EE6" w14:textId="416EAFBC" w:rsidR="00750BE3" w:rsidRPr="008B6490" w:rsidRDefault="00750BE3" w:rsidP="00750BE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20</w:t>
            </w:r>
          </w:p>
        </w:tc>
        <w:tc>
          <w:tcPr>
            <w:tcW w:w="1561" w:type="dxa"/>
            <w:vMerge w:val="restart"/>
          </w:tcPr>
          <w:p w14:paraId="51D7C1BC" w14:textId="77777777" w:rsidR="00750BE3" w:rsidRPr="008B6490" w:rsidRDefault="00750BE3" w:rsidP="00750BE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D301D84" w14:textId="77777777" w:rsidR="00750BE3" w:rsidRPr="008B6490" w:rsidRDefault="00750BE3" w:rsidP="00750BE3">
            <w:pPr>
              <w:pStyle w:val="TableParagraph"/>
              <w:spacing w:before="1" w:line="276" w:lineRule="auto"/>
              <w:ind w:left="106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ugas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sebagai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 tugas akhi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19E93117" w14:textId="77777777" w:rsidR="00750BE3" w:rsidRPr="008B6490" w:rsidRDefault="00750BE3" w:rsidP="00750BE3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20CF48F" w14:textId="77777777" w:rsidR="00750BE3" w:rsidRPr="008B6490" w:rsidRDefault="00750BE3" w:rsidP="00750BE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2) LKPS</w:t>
            </w:r>
          </w:p>
        </w:tc>
        <w:tc>
          <w:tcPr>
            <w:tcW w:w="2125" w:type="dxa"/>
          </w:tcPr>
          <w:p w14:paraId="660EC413" w14:textId="77777777" w:rsidR="00750BE3" w:rsidRPr="008B6490" w:rsidRDefault="00750BE3" w:rsidP="00750BE3">
            <w:pPr>
              <w:pStyle w:val="TableParagraph"/>
              <w:spacing w:before="1"/>
              <w:ind w:left="4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5F84FA99" w14:textId="77777777" w:rsidR="00750BE3" w:rsidRPr="008B6490" w:rsidRDefault="00750BE3" w:rsidP="00750BE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0B8E966D" w14:textId="77777777" w:rsidR="00750BE3" w:rsidRPr="008B6490" w:rsidRDefault="00750BE3" w:rsidP="00750BE3">
            <w:pPr>
              <w:pStyle w:val="TableParagraph"/>
              <w:spacing w:before="1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782D9B13" w14:textId="77777777" w:rsidR="00750BE3" w:rsidRPr="008B6490" w:rsidRDefault="00750BE3" w:rsidP="00750BE3">
            <w:pPr>
              <w:pStyle w:val="TableParagraph"/>
              <w:spacing w:before="28"/>
              <w:ind w:left="100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DPU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)</w:t>
            </w:r>
          </w:p>
        </w:tc>
        <w:tc>
          <w:tcPr>
            <w:tcW w:w="2129" w:type="dxa"/>
          </w:tcPr>
          <w:p w14:paraId="08A3330C" w14:textId="77777777" w:rsidR="00750BE3" w:rsidRPr="008B6490" w:rsidRDefault="00750BE3" w:rsidP="00750BE3">
            <w:pPr>
              <w:pStyle w:val="TableParagraph"/>
              <w:spacing w:before="1"/>
              <w:ind w:left="202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 antar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  <w:p w14:paraId="77EA12AC" w14:textId="77777777" w:rsidR="00750BE3" w:rsidRPr="008B6490" w:rsidRDefault="00750BE3" w:rsidP="00750BE3">
            <w:pPr>
              <w:pStyle w:val="TableParagraph"/>
              <w:spacing w:before="28"/>
              <w:ind w:left="201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1986" w:type="dxa"/>
          </w:tcPr>
          <w:p w14:paraId="69DB3CFA" w14:textId="77777777" w:rsidR="00750BE3" w:rsidRPr="008B6490" w:rsidRDefault="00750BE3" w:rsidP="00750BE3">
            <w:pPr>
              <w:pStyle w:val="TableParagraph"/>
              <w:spacing w:before="1"/>
              <w:ind w:lef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ABF43A0" w14:textId="77777777" w:rsidR="00750BE3" w:rsidRPr="008B6490" w:rsidRDefault="00750BE3" w:rsidP="00750BE3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750BE3" w:rsidRPr="008B6490" w14:paraId="21B97512" w14:textId="77777777">
        <w:trPr>
          <w:trHeight w:val="837"/>
        </w:trPr>
        <w:tc>
          <w:tcPr>
            <w:tcW w:w="564" w:type="dxa"/>
            <w:vMerge/>
            <w:tcBorders>
              <w:top w:val="nil"/>
            </w:tcBorders>
          </w:tcPr>
          <w:p w14:paraId="1C28E9B6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89ABC56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3382B8D" w14:textId="77777777" w:rsidR="00750BE3" w:rsidRPr="008B6490" w:rsidRDefault="00750BE3" w:rsidP="00750BE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CEB80CF" w14:textId="77777777" w:rsidR="00750BE3" w:rsidRPr="008B6490" w:rsidRDefault="00750BE3" w:rsidP="00750BE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D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.</w:t>
            </w:r>
          </w:p>
        </w:tc>
      </w:tr>
      <w:tr w:rsidR="00D46124" w:rsidRPr="008B6490" w14:paraId="18AA6692" w14:textId="77777777" w:rsidTr="009B3A61">
        <w:trPr>
          <w:trHeight w:val="634"/>
        </w:trPr>
        <w:tc>
          <w:tcPr>
            <w:tcW w:w="564" w:type="dxa"/>
          </w:tcPr>
          <w:p w14:paraId="62CCEE5B" w14:textId="37598C80" w:rsidR="00D46124" w:rsidRPr="00120607" w:rsidRDefault="00D46124" w:rsidP="00D4612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2</w:t>
            </w:r>
            <w:r w:rsidRPr="00120607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6AE10973" w14:textId="77777777" w:rsidR="00D46124" w:rsidRPr="008B6490" w:rsidRDefault="00D46124" w:rsidP="00D4612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6346C4C" w14:textId="08F3EA59" w:rsidR="00D46124" w:rsidRPr="008B6490" w:rsidRDefault="00D46124" w:rsidP="00D46124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uivalensi Wakt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ajar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uh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 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3) LKPS</w:t>
            </w:r>
          </w:p>
        </w:tc>
        <w:tc>
          <w:tcPr>
            <w:tcW w:w="2125" w:type="dxa"/>
            <w:vAlign w:val="center"/>
          </w:tcPr>
          <w:p w14:paraId="38873DDB" w14:textId="77777777" w:rsidR="00D46124" w:rsidRPr="00C31697" w:rsidRDefault="00D46124" w:rsidP="00D46124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sz w:val="16"/>
                <w:lang w:val="en-US"/>
              </w:rPr>
            </w:pPr>
            <w:r w:rsidRPr="00C31697">
              <w:rPr>
                <w:sz w:val="16"/>
                <w:lang w:val="en-US"/>
              </w:rPr>
              <w:t xml:space="preserve">Jika EWMP=14, </w:t>
            </w:r>
          </w:p>
          <w:p w14:paraId="342B92A0" w14:textId="375CC184" w:rsidR="00D46124" w:rsidRPr="00C31697" w:rsidRDefault="00D46124" w:rsidP="00D46124">
            <w:pPr>
              <w:pStyle w:val="TableParagraph"/>
              <w:spacing w:before="109" w:line="271" w:lineRule="auto"/>
              <w:ind w:left="541" w:right="241" w:hanging="292"/>
              <w:rPr>
                <w:sz w:val="16"/>
                <w:highlight w:val="yellow"/>
              </w:rPr>
            </w:pPr>
            <w:proofErr w:type="spellStart"/>
            <w:r w:rsidRPr="00C31697">
              <w:rPr>
                <w:sz w:val="16"/>
                <w:lang w:val="en-US"/>
              </w:rPr>
              <w:t>maka</w:t>
            </w:r>
            <w:proofErr w:type="spellEnd"/>
            <w:r w:rsidRPr="00C31697">
              <w:rPr>
                <w:sz w:val="16"/>
                <w:lang w:val="en-US"/>
              </w:rPr>
              <w:t xml:space="preserve"> </w:t>
            </w:r>
            <w:proofErr w:type="spellStart"/>
            <w:r w:rsidRPr="00C31697">
              <w:rPr>
                <w:sz w:val="16"/>
                <w:lang w:val="en-US"/>
              </w:rPr>
              <w:t>skor</w:t>
            </w:r>
            <w:proofErr w:type="spellEnd"/>
            <w:r w:rsidRPr="00C31697">
              <w:rPr>
                <w:sz w:val="16"/>
                <w:lang w:val="en-US"/>
              </w:rPr>
              <w:t xml:space="preserve"> 4</w:t>
            </w:r>
          </w:p>
        </w:tc>
        <w:tc>
          <w:tcPr>
            <w:tcW w:w="6414" w:type="dxa"/>
            <w:gridSpan w:val="3"/>
            <w:vAlign w:val="center"/>
          </w:tcPr>
          <w:p w14:paraId="3F506283" w14:textId="77777777" w:rsidR="00D46124" w:rsidRPr="00C31697" w:rsidRDefault="00D46124" w:rsidP="00D46124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sz w:val="16"/>
                <w:lang w:val="en-US"/>
              </w:rPr>
            </w:pPr>
            <w:r w:rsidRPr="00C31697">
              <w:rPr>
                <w:sz w:val="16"/>
              </w:rPr>
              <w:t>Jika</w:t>
            </w:r>
            <w:r w:rsidRPr="00C31697">
              <w:rPr>
                <w:spacing w:val="-4"/>
                <w:sz w:val="16"/>
              </w:rPr>
              <w:t xml:space="preserve"> </w:t>
            </w:r>
            <w:r w:rsidRPr="00C31697">
              <w:rPr>
                <w:sz w:val="16"/>
              </w:rPr>
              <w:t>12</w:t>
            </w:r>
            <w:r w:rsidRPr="00C31697">
              <w:rPr>
                <w:spacing w:val="-4"/>
                <w:sz w:val="16"/>
              </w:rPr>
              <w:t xml:space="preserve"> </w:t>
            </w:r>
            <w:r w:rsidRPr="00C31697">
              <w:rPr>
                <w:sz w:val="16"/>
              </w:rPr>
              <w:t>≤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>EWMP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  <w:lang w:val="en-US"/>
              </w:rPr>
              <w:t>&lt;</w:t>
            </w:r>
            <w:r w:rsidRPr="00C31697">
              <w:rPr>
                <w:spacing w:val="-4"/>
                <w:sz w:val="16"/>
              </w:rPr>
              <w:t xml:space="preserve"> </w:t>
            </w:r>
            <w:r w:rsidRPr="00C31697">
              <w:rPr>
                <w:sz w:val="16"/>
              </w:rPr>
              <w:t>1</w:t>
            </w:r>
            <w:r w:rsidRPr="00C31697">
              <w:rPr>
                <w:sz w:val="16"/>
                <w:lang w:val="en-US"/>
              </w:rPr>
              <w:t>4 Maka Skor = ((3 x EWMP)-34)/2</w:t>
            </w:r>
          </w:p>
          <w:p w14:paraId="06A4D700" w14:textId="09E01E93" w:rsidR="00D46124" w:rsidRPr="00C31697" w:rsidRDefault="00D46124" w:rsidP="00D46124">
            <w:pPr>
              <w:pStyle w:val="TableParagraph"/>
              <w:spacing w:before="109" w:line="271" w:lineRule="auto"/>
              <w:ind w:left="1301" w:right="1175" w:hanging="120"/>
              <w:rPr>
                <w:sz w:val="16"/>
                <w:highlight w:val="yellow"/>
              </w:rPr>
            </w:pPr>
            <w:r w:rsidRPr="00C31697">
              <w:rPr>
                <w:sz w:val="16"/>
              </w:rPr>
              <w:t>Jika</w:t>
            </w:r>
            <w:r w:rsidRPr="00C31697">
              <w:rPr>
                <w:spacing w:val="-4"/>
                <w:sz w:val="16"/>
              </w:rPr>
              <w:t xml:space="preserve"> </w:t>
            </w:r>
            <w:r w:rsidRPr="00C31697">
              <w:rPr>
                <w:sz w:val="16"/>
              </w:rPr>
              <w:t>1</w:t>
            </w:r>
            <w:r w:rsidRPr="00C31697">
              <w:rPr>
                <w:sz w:val="16"/>
                <w:lang w:val="en-US"/>
              </w:rPr>
              <w:t>4</w:t>
            </w:r>
            <w:r w:rsidRPr="00C31697">
              <w:rPr>
                <w:spacing w:val="-4"/>
                <w:sz w:val="16"/>
              </w:rPr>
              <w:t xml:space="preserve"> </w:t>
            </w:r>
            <w:r w:rsidRPr="00C31697">
              <w:rPr>
                <w:sz w:val="16"/>
                <w:lang w:val="en-US"/>
              </w:rPr>
              <w:t>&lt;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>EWMP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≤</w:t>
            </w:r>
            <w:r w:rsidRPr="00C31697">
              <w:rPr>
                <w:spacing w:val="-4"/>
                <w:sz w:val="16"/>
              </w:rPr>
              <w:t xml:space="preserve"> </w:t>
            </w:r>
            <w:r w:rsidRPr="00C31697">
              <w:rPr>
                <w:sz w:val="16"/>
              </w:rPr>
              <w:t>1</w:t>
            </w:r>
            <w:r w:rsidRPr="00C31697">
              <w:rPr>
                <w:sz w:val="16"/>
                <w:lang w:val="en-US"/>
              </w:rPr>
              <w:t>6 Maka Skor = (50- (3 x EWMP))/2</w:t>
            </w:r>
          </w:p>
        </w:tc>
        <w:tc>
          <w:tcPr>
            <w:tcW w:w="1986" w:type="dxa"/>
            <w:vAlign w:val="center"/>
          </w:tcPr>
          <w:p w14:paraId="37380CE7" w14:textId="77777777" w:rsidR="00D46124" w:rsidRPr="00C31697" w:rsidRDefault="00D46124" w:rsidP="00D46124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sz w:val="16"/>
              </w:rPr>
            </w:pPr>
            <w:r w:rsidRPr="00C31697">
              <w:rPr>
                <w:sz w:val="16"/>
              </w:rPr>
              <w:t xml:space="preserve">Jika EWMP &lt; </w:t>
            </w:r>
            <w:r w:rsidRPr="00C31697">
              <w:rPr>
                <w:sz w:val="16"/>
                <w:lang w:val="en-US"/>
              </w:rPr>
              <w:t>12</w:t>
            </w:r>
            <w:r w:rsidRPr="00C31697">
              <w:rPr>
                <w:spacing w:val="1"/>
                <w:sz w:val="16"/>
              </w:rPr>
              <w:t xml:space="preserve"> </w:t>
            </w:r>
            <w:r w:rsidRPr="00C31697">
              <w:rPr>
                <w:sz w:val="16"/>
              </w:rPr>
              <w:t>atau</w:t>
            </w:r>
            <w:r w:rsidRPr="00C31697">
              <w:rPr>
                <w:spacing w:val="-6"/>
                <w:sz w:val="16"/>
              </w:rPr>
              <w:t xml:space="preserve"> </w:t>
            </w:r>
            <w:r w:rsidRPr="00C31697">
              <w:rPr>
                <w:sz w:val="16"/>
              </w:rPr>
              <w:t>EWMP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>&gt;</w:t>
            </w:r>
            <w:r w:rsidRPr="00C31697">
              <w:rPr>
                <w:spacing w:val="-6"/>
                <w:sz w:val="16"/>
              </w:rPr>
              <w:t xml:space="preserve"> </w:t>
            </w:r>
            <w:r w:rsidRPr="00C31697">
              <w:rPr>
                <w:sz w:val="16"/>
              </w:rPr>
              <w:t>1</w:t>
            </w:r>
            <w:r w:rsidRPr="00C31697">
              <w:rPr>
                <w:sz w:val="16"/>
                <w:lang w:val="en-US"/>
              </w:rPr>
              <w:t>6</w:t>
            </w:r>
            <w:r w:rsidRPr="00C31697">
              <w:rPr>
                <w:sz w:val="16"/>
              </w:rPr>
              <w:t>,</w:t>
            </w:r>
          </w:p>
          <w:p w14:paraId="23DAB6FA" w14:textId="7C53CF8F" w:rsidR="00D46124" w:rsidRPr="00C31697" w:rsidRDefault="00D46124" w:rsidP="00D46124">
            <w:pPr>
              <w:pStyle w:val="TableParagraph"/>
              <w:spacing w:before="1"/>
              <w:ind w:left="450" w:right="453"/>
              <w:jc w:val="center"/>
              <w:rPr>
                <w:sz w:val="16"/>
                <w:highlight w:val="yellow"/>
              </w:rPr>
            </w:pPr>
            <w:r w:rsidRPr="00C31697">
              <w:rPr>
                <w:sz w:val="16"/>
              </w:rPr>
              <w:t>maka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Skor</w:t>
            </w:r>
            <w:r w:rsidRPr="00C31697">
              <w:rPr>
                <w:spacing w:val="1"/>
                <w:sz w:val="16"/>
              </w:rPr>
              <w:t xml:space="preserve"> </w:t>
            </w:r>
            <w:r w:rsidRPr="00C31697">
              <w:rPr>
                <w:sz w:val="16"/>
              </w:rPr>
              <w:t>=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>0</w:t>
            </w:r>
          </w:p>
        </w:tc>
      </w:tr>
    </w:tbl>
    <w:p w14:paraId="5C2DA908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EBA88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5"/>
        <w:gridCol w:w="2124"/>
        <w:gridCol w:w="1990"/>
      </w:tblGrid>
      <w:tr w:rsidR="00CB528D" w:rsidRPr="008B6490" w14:paraId="301255E2" w14:textId="77777777">
        <w:trPr>
          <w:trHeight w:val="557"/>
        </w:trPr>
        <w:tc>
          <w:tcPr>
            <w:tcW w:w="564" w:type="dxa"/>
          </w:tcPr>
          <w:p w14:paraId="350E970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BC3C9D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1224990" w14:textId="77777777" w:rsidR="00CB528D" w:rsidRPr="008B6490" w:rsidRDefault="00FA532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B6D161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2F474A6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5" w:type="dxa"/>
          </w:tcPr>
          <w:p w14:paraId="672BE26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4" w:type="dxa"/>
          </w:tcPr>
          <w:p w14:paraId="1999DBBF" w14:textId="77777777" w:rsidR="00CB528D" w:rsidRPr="008B6490" w:rsidRDefault="00FA5323">
            <w:pPr>
              <w:pStyle w:val="TableParagraph"/>
              <w:spacing w:before="162"/>
              <w:ind w:right="6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0" w:type="dxa"/>
          </w:tcPr>
          <w:p w14:paraId="3E8FDCB1" w14:textId="77777777" w:rsidR="00CB528D" w:rsidRPr="008B6490" w:rsidRDefault="00FA5323">
            <w:pPr>
              <w:pStyle w:val="TableParagraph"/>
              <w:spacing w:before="162"/>
              <w:ind w:righ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D67FA0" w:rsidRPr="008B6490" w14:paraId="1D9651EE" w14:textId="77777777" w:rsidTr="005C59C1">
        <w:trPr>
          <w:trHeight w:val="422"/>
        </w:trPr>
        <w:tc>
          <w:tcPr>
            <w:tcW w:w="564" w:type="dxa"/>
            <w:vMerge w:val="restart"/>
          </w:tcPr>
          <w:p w14:paraId="0CB601D2" w14:textId="3BFF5622" w:rsidR="00D67FA0" w:rsidRPr="00120607" w:rsidRDefault="00D67FA0" w:rsidP="00D67FA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2</w:t>
            </w:r>
            <w:r w:rsidRPr="00120607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3D709E7F" w14:textId="77777777" w:rsidR="00D67FA0" w:rsidRPr="008B6490" w:rsidRDefault="00D67FA0" w:rsidP="00D67FA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47D335F" w14:textId="77777777" w:rsidR="00D67FA0" w:rsidRPr="008B6490" w:rsidRDefault="00D67FA0" w:rsidP="00D67FA0">
            <w:pPr>
              <w:pStyle w:val="TableParagraph"/>
              <w:spacing w:before="1"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 tidak tetap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4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5028BD9B" w14:textId="77777777" w:rsidR="00D67FA0" w:rsidRPr="00C31697" w:rsidRDefault="00D67FA0" w:rsidP="00D67FA0">
            <w:pPr>
              <w:pStyle w:val="TableParagraph"/>
              <w:spacing w:before="1"/>
              <w:ind w:left="271" w:right="262"/>
              <w:jc w:val="center"/>
              <w:rPr>
                <w:sz w:val="16"/>
                <w:lang w:val="en-US"/>
              </w:rPr>
            </w:pPr>
            <w:r w:rsidRPr="00C31697">
              <w:rPr>
                <w:sz w:val="16"/>
                <w:lang w:val="en-US"/>
              </w:rPr>
              <w:t xml:space="preserve">Jika PDTT = 0% dan NDTPS </w:t>
            </w:r>
            <w:r w:rsidRPr="00C31697">
              <w:rPr>
                <w:sz w:val="16"/>
              </w:rPr>
              <w:t>≥</w:t>
            </w:r>
            <w:r w:rsidRPr="00C31697">
              <w:rPr>
                <w:sz w:val="16"/>
                <w:lang w:val="en-US"/>
              </w:rPr>
              <w:t xml:space="preserve"> 5 </w:t>
            </w:r>
          </w:p>
          <w:p w14:paraId="1A37E23C" w14:textId="45FECAC9" w:rsidR="00D67FA0" w:rsidRPr="00C31697" w:rsidRDefault="00D67FA0" w:rsidP="00D67FA0">
            <w:pPr>
              <w:pStyle w:val="TableParagraph"/>
              <w:spacing w:before="28"/>
              <w:ind w:left="264" w:right="263"/>
              <w:jc w:val="center"/>
              <w:rPr>
                <w:sz w:val="16"/>
                <w:highlight w:val="yellow"/>
              </w:rPr>
            </w:pPr>
            <w:proofErr w:type="spellStart"/>
            <w:r w:rsidRPr="00C31697">
              <w:rPr>
                <w:sz w:val="16"/>
                <w:lang w:val="en-US"/>
              </w:rPr>
              <w:t>Maka</w:t>
            </w:r>
            <w:proofErr w:type="spellEnd"/>
            <w:r w:rsidRPr="00C31697">
              <w:rPr>
                <w:sz w:val="16"/>
                <w:lang w:val="en-US"/>
              </w:rPr>
              <w:t xml:space="preserve"> </w:t>
            </w:r>
            <w:proofErr w:type="spellStart"/>
            <w:r w:rsidRPr="00C31697">
              <w:rPr>
                <w:sz w:val="16"/>
                <w:lang w:val="en-US"/>
              </w:rPr>
              <w:t>skor</w:t>
            </w:r>
            <w:proofErr w:type="spellEnd"/>
            <w:r w:rsidRPr="00C31697">
              <w:rPr>
                <w:sz w:val="16"/>
                <w:lang w:val="en-US"/>
              </w:rPr>
              <w:t xml:space="preserve"> 4</w:t>
            </w:r>
          </w:p>
        </w:tc>
        <w:tc>
          <w:tcPr>
            <w:tcW w:w="4284" w:type="dxa"/>
            <w:gridSpan w:val="2"/>
            <w:vAlign w:val="center"/>
          </w:tcPr>
          <w:p w14:paraId="1FE565D0" w14:textId="0C1363BE" w:rsidR="00D67FA0" w:rsidRPr="00C31697" w:rsidRDefault="00D67FA0" w:rsidP="00D67FA0">
            <w:pPr>
              <w:pStyle w:val="TableParagraph"/>
              <w:spacing w:before="1"/>
              <w:ind w:left="104" w:right="95"/>
              <w:jc w:val="center"/>
              <w:rPr>
                <w:sz w:val="16"/>
                <w:lang w:val="en-US"/>
              </w:rPr>
            </w:pPr>
            <w:r w:rsidRPr="00C31697">
              <w:rPr>
                <w:sz w:val="16"/>
                <w:lang w:val="en-US"/>
              </w:rPr>
              <w:t xml:space="preserve">Jika 0% &lt; PDTT </w:t>
            </w:r>
            <w:r w:rsidRPr="00C31697">
              <w:rPr>
                <w:sz w:val="16"/>
              </w:rPr>
              <w:t>≤</w:t>
            </w:r>
            <w:r w:rsidRPr="00C31697">
              <w:rPr>
                <w:sz w:val="16"/>
                <w:lang w:val="en-US"/>
              </w:rPr>
              <w:t xml:space="preserve"> 40% dan NDTPS </w:t>
            </w:r>
            <w:r w:rsidRPr="00C31697">
              <w:rPr>
                <w:sz w:val="16"/>
              </w:rPr>
              <w:t>≥</w:t>
            </w:r>
            <w:r w:rsidRPr="00C31697">
              <w:rPr>
                <w:sz w:val="16"/>
                <w:lang w:val="en-US"/>
              </w:rPr>
              <w:t xml:space="preserve"> 5</w:t>
            </w:r>
          </w:p>
          <w:p w14:paraId="20100D12" w14:textId="3E7FA23F" w:rsidR="00D67FA0" w:rsidRPr="00C31697" w:rsidRDefault="00D67FA0" w:rsidP="00D67FA0">
            <w:pPr>
              <w:pStyle w:val="TableParagraph"/>
              <w:spacing w:before="28"/>
              <w:ind w:left="105" w:right="95"/>
              <w:jc w:val="center"/>
              <w:rPr>
                <w:sz w:val="16"/>
                <w:highlight w:val="yellow"/>
              </w:rPr>
            </w:pPr>
            <w:r w:rsidRPr="00C31697">
              <w:rPr>
                <w:sz w:val="16"/>
                <w:lang w:val="en-US"/>
              </w:rPr>
              <w:t>Maka Skor = 4 – (5 x PDTT)</w:t>
            </w:r>
          </w:p>
        </w:tc>
        <w:tc>
          <w:tcPr>
            <w:tcW w:w="2124" w:type="dxa"/>
            <w:vAlign w:val="center"/>
          </w:tcPr>
          <w:p w14:paraId="6BA08A27" w14:textId="77777777" w:rsidR="00D67FA0" w:rsidRPr="00C31697" w:rsidRDefault="00D67FA0" w:rsidP="00D67FA0">
            <w:pPr>
              <w:pStyle w:val="TableParagraph"/>
              <w:spacing w:before="1"/>
              <w:ind w:left="104" w:right="95"/>
              <w:jc w:val="center"/>
              <w:rPr>
                <w:sz w:val="16"/>
                <w:lang w:val="en-US"/>
              </w:rPr>
            </w:pPr>
            <w:r w:rsidRPr="00C31697">
              <w:rPr>
                <w:sz w:val="16"/>
                <w:lang w:val="en-US"/>
              </w:rPr>
              <w:t xml:space="preserve">Jika 40% &lt; PDTT </w:t>
            </w:r>
            <w:r w:rsidRPr="00C31697">
              <w:rPr>
                <w:sz w:val="16"/>
              </w:rPr>
              <w:t>≤</w:t>
            </w:r>
            <w:r w:rsidRPr="00C31697">
              <w:rPr>
                <w:sz w:val="16"/>
                <w:lang w:val="en-US"/>
              </w:rPr>
              <w:t xml:space="preserve"> 60% dan NDTPS </w:t>
            </w:r>
            <w:r w:rsidRPr="00C31697">
              <w:rPr>
                <w:sz w:val="16"/>
              </w:rPr>
              <w:t>≥</w:t>
            </w:r>
            <w:r w:rsidRPr="00C31697">
              <w:rPr>
                <w:sz w:val="16"/>
                <w:lang w:val="en-US"/>
              </w:rPr>
              <w:t xml:space="preserve"> 5 </w:t>
            </w:r>
          </w:p>
          <w:p w14:paraId="08E0FD12" w14:textId="77777777" w:rsidR="00D67FA0" w:rsidRPr="00C31697" w:rsidRDefault="00D67FA0" w:rsidP="00D67FA0">
            <w:pPr>
              <w:pStyle w:val="TableParagraph"/>
              <w:spacing w:before="1"/>
              <w:ind w:left="104" w:right="95"/>
              <w:jc w:val="center"/>
              <w:rPr>
                <w:sz w:val="16"/>
                <w:lang w:val="en-US"/>
              </w:rPr>
            </w:pPr>
            <w:r w:rsidRPr="00C31697">
              <w:rPr>
                <w:sz w:val="16"/>
                <w:lang w:val="en-US"/>
              </w:rPr>
              <w:t xml:space="preserve">  </w:t>
            </w:r>
            <w:proofErr w:type="spellStart"/>
            <w:r w:rsidRPr="00C31697">
              <w:rPr>
                <w:sz w:val="16"/>
                <w:lang w:val="en-US"/>
              </w:rPr>
              <w:t>Maka</w:t>
            </w:r>
            <w:proofErr w:type="spellEnd"/>
            <w:r w:rsidRPr="00C31697">
              <w:rPr>
                <w:sz w:val="16"/>
                <w:lang w:val="en-US"/>
              </w:rPr>
              <w:t xml:space="preserve"> </w:t>
            </w:r>
            <w:proofErr w:type="spellStart"/>
            <w:r w:rsidRPr="00C31697">
              <w:rPr>
                <w:sz w:val="16"/>
                <w:lang w:val="en-US"/>
              </w:rPr>
              <w:t>skor</w:t>
            </w:r>
            <w:proofErr w:type="spellEnd"/>
            <w:r w:rsidRPr="00C31697">
              <w:rPr>
                <w:sz w:val="16"/>
                <w:lang w:val="en-US"/>
              </w:rPr>
              <w:t>= 1</w:t>
            </w:r>
          </w:p>
          <w:p w14:paraId="72C02554" w14:textId="418021E1" w:rsidR="00D67FA0" w:rsidRPr="00C31697" w:rsidRDefault="00D67FA0" w:rsidP="00D67FA0">
            <w:pPr>
              <w:pStyle w:val="TableParagraph"/>
              <w:spacing w:before="28"/>
              <w:ind w:left="199" w:right="196"/>
              <w:jc w:val="center"/>
              <w:rPr>
                <w:sz w:val="16"/>
                <w:highlight w:val="yellow"/>
              </w:rPr>
            </w:pPr>
          </w:p>
        </w:tc>
        <w:tc>
          <w:tcPr>
            <w:tcW w:w="1990" w:type="dxa"/>
            <w:vAlign w:val="center"/>
          </w:tcPr>
          <w:p w14:paraId="4D14448A" w14:textId="111C0867" w:rsidR="00D67FA0" w:rsidRPr="00C31697" w:rsidRDefault="00D67FA0" w:rsidP="00D67FA0">
            <w:pPr>
              <w:pStyle w:val="TableParagraph"/>
              <w:spacing w:before="28"/>
              <w:ind w:left="300" w:right="298"/>
              <w:jc w:val="center"/>
              <w:rPr>
                <w:sz w:val="16"/>
                <w:highlight w:val="yellow"/>
              </w:rPr>
            </w:pPr>
            <w:r w:rsidRPr="00C31697">
              <w:rPr>
                <w:sz w:val="16"/>
              </w:rPr>
              <w:t>Jika</w:t>
            </w:r>
            <w:r w:rsidRPr="00C31697">
              <w:rPr>
                <w:spacing w:val="-2"/>
                <w:sz w:val="16"/>
              </w:rPr>
              <w:t xml:space="preserve"> </w:t>
            </w:r>
            <w:r w:rsidRPr="00C31697">
              <w:rPr>
                <w:sz w:val="16"/>
              </w:rPr>
              <w:t>PDTT</w:t>
            </w:r>
            <w:r w:rsidRPr="00C31697">
              <w:rPr>
                <w:spacing w:val="-3"/>
                <w:sz w:val="16"/>
              </w:rPr>
              <w:t xml:space="preserve"> </w:t>
            </w:r>
            <w:r w:rsidRPr="00C31697">
              <w:rPr>
                <w:sz w:val="16"/>
              </w:rPr>
              <w:t xml:space="preserve">&gt; </w:t>
            </w:r>
            <w:r w:rsidRPr="00C31697">
              <w:rPr>
                <w:sz w:val="16"/>
                <w:lang w:val="en-US"/>
              </w:rPr>
              <w:t>6</w:t>
            </w:r>
            <w:r w:rsidRPr="00C31697">
              <w:rPr>
                <w:sz w:val="16"/>
              </w:rPr>
              <w:t>0%</w:t>
            </w:r>
            <w:r w:rsidRPr="00C31697">
              <w:rPr>
                <w:sz w:val="16"/>
                <w:lang w:val="en-US"/>
              </w:rPr>
              <w:t xml:space="preserve"> </w:t>
            </w:r>
            <w:proofErr w:type="spellStart"/>
            <w:r w:rsidRPr="00C31697">
              <w:rPr>
                <w:sz w:val="16"/>
                <w:lang w:val="en-US"/>
              </w:rPr>
              <w:t>maka</w:t>
            </w:r>
            <w:proofErr w:type="spellEnd"/>
            <w:r w:rsidRPr="00C31697">
              <w:rPr>
                <w:sz w:val="16"/>
                <w:lang w:val="en-US"/>
              </w:rPr>
              <w:t xml:space="preserve"> </w:t>
            </w:r>
            <w:proofErr w:type="spellStart"/>
            <w:r w:rsidRPr="00C31697">
              <w:rPr>
                <w:sz w:val="16"/>
                <w:lang w:val="en-US"/>
              </w:rPr>
              <w:t>skor</w:t>
            </w:r>
            <w:proofErr w:type="spellEnd"/>
            <w:r w:rsidRPr="00C31697">
              <w:rPr>
                <w:sz w:val="16"/>
                <w:lang w:val="en-US"/>
              </w:rPr>
              <w:t xml:space="preserve"> =0</w:t>
            </w:r>
          </w:p>
        </w:tc>
      </w:tr>
      <w:tr w:rsidR="00D67FA0" w:rsidRPr="008B6490" w14:paraId="135620D2" w14:textId="77777777">
        <w:trPr>
          <w:trHeight w:val="634"/>
        </w:trPr>
        <w:tc>
          <w:tcPr>
            <w:tcW w:w="564" w:type="dxa"/>
            <w:vMerge/>
            <w:tcBorders>
              <w:top w:val="nil"/>
            </w:tcBorders>
          </w:tcPr>
          <w:p w14:paraId="2AD1CB3D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D6EAA57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989BAE0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23D2F31A" w14:textId="77777777" w:rsidR="00D67FA0" w:rsidRPr="00C31697" w:rsidRDefault="00D67FA0" w:rsidP="00D67FA0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NDTT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Jumlah dosen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idak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tap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tugaskan sebagai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ngampu mata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kuliah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rogram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tudi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akreditasi.</w:t>
            </w:r>
            <w:r w:rsidRPr="00C31697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NDT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Jumlah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osen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tap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tugaskan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ebagai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ngampu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mata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kuliah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</w:t>
            </w:r>
            <w:r w:rsidRPr="00C31697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rogram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tudi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yang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akreditasi.</w:t>
            </w:r>
          </w:p>
          <w:p w14:paraId="6EC4EA1C" w14:textId="77777777" w:rsidR="00D67FA0" w:rsidRPr="00FB1043" w:rsidRDefault="00D67FA0" w:rsidP="00D67FA0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  <w:highlight w:val="yellow"/>
              </w:rPr>
            </w:pPr>
            <w:r w:rsidRPr="00C31697">
              <w:rPr>
                <w:color w:val="000000" w:themeColor="text1"/>
                <w:sz w:val="16"/>
              </w:rPr>
              <w:t>PDTT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=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(NDTT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/</w:t>
            </w:r>
            <w:r w:rsidRPr="00C31697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(NDT</w:t>
            </w:r>
            <w:r w:rsidRPr="00C31697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+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NDTT))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x</w:t>
            </w:r>
            <w:r w:rsidRPr="00C31697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100%</w:t>
            </w:r>
          </w:p>
        </w:tc>
      </w:tr>
      <w:tr w:rsidR="00D67FA0" w:rsidRPr="008B6490" w14:paraId="7E83225B" w14:textId="77777777" w:rsidTr="00A70BFC">
        <w:trPr>
          <w:trHeight w:val="603"/>
        </w:trPr>
        <w:tc>
          <w:tcPr>
            <w:tcW w:w="564" w:type="dxa"/>
            <w:vMerge w:val="restart"/>
            <w:tcBorders>
              <w:top w:val="nil"/>
            </w:tcBorders>
          </w:tcPr>
          <w:p w14:paraId="2F083C3E" w14:textId="60A91A04" w:rsidR="00D67FA0" w:rsidRPr="00FC17EF" w:rsidRDefault="00D67FA0" w:rsidP="00D67FA0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69FBE951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top w:val="nil"/>
            </w:tcBorders>
          </w:tcPr>
          <w:p w14:paraId="0855410C" w14:textId="77777777" w:rsidR="00D67FA0" w:rsidRDefault="00D67FA0" w:rsidP="00D67FA0">
            <w:pPr>
              <w:pStyle w:val="TableParagraph"/>
              <w:spacing w:before="5" w:line="271" w:lineRule="auto"/>
              <w:ind w:left="106" w:right="503"/>
              <w:rPr>
                <w:sz w:val="16"/>
              </w:rPr>
            </w:pPr>
            <w:r>
              <w:rPr>
                <w:spacing w:val="-1"/>
                <w:sz w:val="16"/>
              </w:rPr>
              <w:t xml:space="preserve">Keterlibatan </w:t>
            </w:r>
            <w:r>
              <w:rPr>
                <w:sz w:val="16"/>
              </w:rPr>
              <w:t>dose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industri/praktisi.</w:t>
            </w:r>
          </w:p>
          <w:p w14:paraId="49AD2155" w14:textId="77777777" w:rsidR="00D67FA0" w:rsidRDefault="00D67FA0" w:rsidP="00D67FA0">
            <w:pPr>
              <w:pStyle w:val="TableParagraph"/>
              <w:spacing w:before="9"/>
              <w:rPr>
                <w:rFonts w:ascii="Arial"/>
                <w:b/>
                <w:sz w:val="18"/>
              </w:rPr>
            </w:pPr>
          </w:p>
          <w:p w14:paraId="0032BD9E" w14:textId="1B387D83" w:rsidR="00D67FA0" w:rsidRPr="00FC17EF" w:rsidRDefault="00D67FA0" w:rsidP="00D67FA0">
            <w:pPr>
              <w:rPr>
                <w:color w:val="000000" w:themeColor="text1"/>
                <w:sz w:val="2"/>
                <w:szCs w:val="2"/>
                <w:lang w:val="en-US"/>
              </w:rPr>
            </w:pPr>
            <w:r>
              <w:rPr>
                <w:sz w:val="16"/>
                <w:lang w:val="en-US"/>
              </w:rPr>
              <w:t xml:space="preserve">  </w:t>
            </w:r>
            <w:r>
              <w:rPr>
                <w:sz w:val="16"/>
              </w:rPr>
              <w:t>Tabel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.a.5) LKPS</w:t>
            </w:r>
          </w:p>
        </w:tc>
        <w:tc>
          <w:tcPr>
            <w:tcW w:w="10523" w:type="dxa"/>
            <w:gridSpan w:val="5"/>
          </w:tcPr>
          <w:tbl>
            <w:tblPr>
              <w:tblW w:w="108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2386"/>
              <w:gridCol w:w="4258"/>
              <w:gridCol w:w="4254"/>
            </w:tblGrid>
            <w:tr w:rsidR="00D67FA0" w14:paraId="59FD42B6" w14:textId="77777777" w:rsidTr="00A70BFC">
              <w:trPr>
                <w:trHeight w:val="589"/>
              </w:trPr>
              <w:tc>
                <w:tcPr>
                  <w:tcW w:w="2386" w:type="dxa"/>
                </w:tcPr>
                <w:p w14:paraId="3A8189CA" w14:textId="77777777" w:rsidR="00D67FA0" w:rsidRDefault="00D67FA0" w:rsidP="00D67FA0">
                  <w:pPr>
                    <w:pStyle w:val="TableParagraph"/>
                    <w:spacing w:before="5"/>
                    <w:ind w:left="201" w:right="192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Ji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≥</w:t>
                  </w:r>
                  <w:r>
                    <w:rPr>
                      <w:spacing w:val="-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0% ,</w:t>
                  </w:r>
                </w:p>
                <w:p w14:paraId="168FDE3B" w14:textId="77777777" w:rsidR="00D67FA0" w:rsidRDefault="00D67FA0" w:rsidP="00D67FA0">
                  <w:pPr>
                    <w:pStyle w:val="TableParagraph"/>
                    <w:spacing w:before="24"/>
                    <w:ind w:left="200" w:right="199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ma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=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4</w:t>
                  </w:r>
                </w:p>
              </w:tc>
              <w:tc>
                <w:tcPr>
                  <w:tcW w:w="4258" w:type="dxa"/>
                </w:tcPr>
                <w:p w14:paraId="284D3ABA" w14:textId="77777777" w:rsidR="00D67FA0" w:rsidRDefault="00D67FA0" w:rsidP="00D67FA0">
                  <w:pPr>
                    <w:pStyle w:val="TableParagraph"/>
                    <w:spacing w:before="5"/>
                    <w:ind w:left="199" w:right="192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Ji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&lt;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0% ,</w:t>
                  </w:r>
                </w:p>
                <w:p w14:paraId="35D2BB60" w14:textId="77777777" w:rsidR="00D67FA0" w:rsidRDefault="00D67FA0" w:rsidP="00D67FA0">
                  <w:pPr>
                    <w:pStyle w:val="TableParagraph"/>
                    <w:spacing w:before="24"/>
                    <w:ind w:left="196" w:right="196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ma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=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+ (10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x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)</w:t>
                  </w:r>
                </w:p>
              </w:tc>
              <w:tc>
                <w:tcPr>
                  <w:tcW w:w="4254" w:type="dxa"/>
                </w:tcPr>
                <w:p w14:paraId="706B287D" w14:textId="77777777" w:rsidR="00D67FA0" w:rsidRDefault="00D67FA0" w:rsidP="00D67FA0">
                  <w:pPr>
                    <w:pStyle w:val="TableParagraph"/>
                    <w:spacing w:before="109"/>
                    <w:ind w:left="1084"/>
                    <w:rPr>
                      <w:sz w:val="16"/>
                    </w:rPr>
                  </w:pPr>
                  <w:r>
                    <w:rPr>
                      <w:sz w:val="16"/>
                    </w:rPr>
                    <w:t>Tidak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ad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kurang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dari</w:t>
                  </w:r>
                  <w:r>
                    <w:rPr>
                      <w:spacing w:val="-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.</w:t>
                  </w:r>
                </w:p>
              </w:tc>
            </w:tr>
          </w:tbl>
          <w:p w14:paraId="35A10D2C" w14:textId="77777777" w:rsidR="00D67FA0" w:rsidRPr="008B6490" w:rsidRDefault="00D67FA0" w:rsidP="00D67FA0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</w:p>
        </w:tc>
      </w:tr>
      <w:tr w:rsidR="00D67FA0" w:rsidRPr="008B6490" w14:paraId="029F4A18" w14:textId="77777777" w:rsidTr="00620DCE">
        <w:trPr>
          <w:trHeight w:val="634"/>
        </w:trPr>
        <w:tc>
          <w:tcPr>
            <w:tcW w:w="564" w:type="dxa"/>
            <w:vMerge/>
          </w:tcPr>
          <w:p w14:paraId="0571DCF8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7C36DACD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5F74D9F7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40149991" w14:textId="77777777" w:rsidR="00D67FA0" w:rsidRDefault="00D67FA0" w:rsidP="00D67FA0">
            <w:pPr>
              <w:pStyle w:val="TableParagraph"/>
              <w:spacing w:before="5" w:line="276" w:lineRule="auto"/>
              <w:ind w:left="105" w:right="4508"/>
              <w:rPr>
                <w:sz w:val="16"/>
              </w:rPr>
            </w:pPr>
            <w:r>
              <w:rPr>
                <w:sz w:val="16"/>
              </w:rPr>
              <w:t>MKK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 mat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iampu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ole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industri/praktisi.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KK 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</w:p>
          <w:p w14:paraId="20DABD5D" w14:textId="71543487" w:rsidR="00D67FA0" w:rsidRPr="008B6490" w:rsidRDefault="00D67FA0" w:rsidP="00D67FA0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PMK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MKK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KK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00%</w:t>
            </w:r>
          </w:p>
        </w:tc>
      </w:tr>
      <w:tr w:rsidR="001144A5" w:rsidRPr="008B6490" w14:paraId="18CF0F6F" w14:textId="77777777" w:rsidTr="00311F80">
        <w:trPr>
          <w:trHeight w:val="425"/>
        </w:trPr>
        <w:tc>
          <w:tcPr>
            <w:tcW w:w="564" w:type="dxa"/>
            <w:vMerge w:val="restart"/>
          </w:tcPr>
          <w:p w14:paraId="6A35DA73" w14:textId="12ADACC8" w:rsidR="001144A5" w:rsidRPr="008B6490" w:rsidRDefault="001144A5" w:rsidP="001144A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2F0A5687" w14:textId="062FC2BC" w:rsidR="001144A5" w:rsidRPr="00311F80" w:rsidRDefault="001144A5" w:rsidP="001144A5">
            <w:pPr>
              <w:pStyle w:val="TableParagraph"/>
              <w:spacing w:before="5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inerja</w:t>
            </w:r>
            <w:r w:rsidRPr="00962574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osen</w:t>
            </w:r>
          </w:p>
        </w:tc>
        <w:tc>
          <w:tcPr>
            <w:tcW w:w="1985" w:type="dxa"/>
            <w:vMerge w:val="restart"/>
          </w:tcPr>
          <w:p w14:paraId="3AA65056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karan/prestasi/kin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1964BE2C" w14:textId="77777777" w:rsidR="001144A5" w:rsidRPr="008B6490" w:rsidRDefault="001144A5" w:rsidP="001144A5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06A09" w14:textId="77777777" w:rsidR="001144A5" w:rsidRPr="008B6490" w:rsidRDefault="001144A5" w:rsidP="001144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1) LKPS</w:t>
            </w:r>
          </w:p>
        </w:tc>
        <w:tc>
          <w:tcPr>
            <w:tcW w:w="2125" w:type="dxa"/>
          </w:tcPr>
          <w:p w14:paraId="162E044C" w14:textId="77777777" w:rsidR="001144A5" w:rsidRDefault="001144A5" w:rsidP="001144A5">
            <w:pPr>
              <w:pStyle w:val="TableParagraph"/>
              <w:spacing w:before="1"/>
              <w:ind w:left="436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,2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095A4CAA" w14:textId="7E67992B" w:rsidR="001144A5" w:rsidRPr="008B6490" w:rsidRDefault="001144A5" w:rsidP="001144A5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84" w:type="dxa"/>
            <w:gridSpan w:val="2"/>
          </w:tcPr>
          <w:p w14:paraId="35EFC2BE" w14:textId="77777777" w:rsidR="001144A5" w:rsidRDefault="001144A5" w:rsidP="001144A5">
            <w:pPr>
              <w:pStyle w:val="TableParagraph"/>
              <w:spacing w:before="1"/>
              <w:ind w:left="101" w:right="87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0,25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8113B10" w14:textId="4A0EC8E4" w:rsidR="001144A5" w:rsidRPr="008B6490" w:rsidRDefault="001144A5" w:rsidP="001144A5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+ (8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)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114" w:type="dxa"/>
            <w:gridSpan w:val="2"/>
          </w:tcPr>
          <w:p w14:paraId="2813C090" w14:textId="3E01A330" w:rsidR="001144A5" w:rsidRPr="008B6490" w:rsidRDefault="001144A5" w:rsidP="001144A5">
            <w:pPr>
              <w:pStyle w:val="TableParagraph"/>
              <w:spacing w:before="109"/>
              <w:ind w:left="100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D67FA0" w:rsidRPr="008B6490" w14:paraId="74BF503B" w14:textId="77777777">
        <w:trPr>
          <w:trHeight w:val="3383"/>
        </w:trPr>
        <w:tc>
          <w:tcPr>
            <w:tcW w:w="564" w:type="dxa"/>
            <w:vMerge/>
            <w:tcBorders>
              <w:top w:val="nil"/>
            </w:tcBorders>
          </w:tcPr>
          <w:p w14:paraId="5A8FD4DD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E5FD52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34273A" w14:textId="77777777" w:rsidR="00D67FA0" w:rsidRPr="008B6490" w:rsidRDefault="00D67FA0" w:rsidP="00D67FA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1FD1C040" w14:textId="77777777" w:rsidR="00D67FA0" w:rsidRPr="008B6490" w:rsidRDefault="00D67FA0" w:rsidP="00D67FA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karan/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:</w:t>
            </w:r>
          </w:p>
          <w:p w14:paraId="4CC92B78" w14:textId="77777777" w:rsidR="00D67FA0" w:rsidRPr="008B6490" w:rsidRDefault="00D67FA0" w:rsidP="00D67FA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 w:line="276" w:lineRule="auto"/>
              <w:ind w:right="50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visiting lecturer atau visiting scholar di program studi/perguruan tinggi terakreditasi A/Unggul atau program studi/perguruan tingg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eputasi.</w:t>
            </w:r>
          </w:p>
          <w:p w14:paraId="5C957ABA" w14:textId="77777777" w:rsidR="00D67FA0" w:rsidRPr="008B6490" w:rsidRDefault="00D67FA0" w:rsidP="00D67FA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1"/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ynot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/invit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em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i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nasional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6D920D21" w14:textId="77777777" w:rsidR="00D67FA0" w:rsidRPr="008B6490" w:rsidRDefault="00D67FA0" w:rsidP="00D67FA0">
            <w:pPr>
              <w:pStyle w:val="TableParagraph"/>
              <w:numPr>
                <w:ilvl w:val="0"/>
                <w:numId w:val="27"/>
              </w:numPr>
              <w:tabs>
                <w:tab w:val="left" w:pos="283"/>
              </w:tabs>
              <w:spacing w:before="28" w:line="276" w:lineRule="auto"/>
              <w:ind w:right="67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editor atau mitra bestari pada jurnal nasional terakreditasi/jurnal internasional bereputasi di bidang yang sesuai dengan bidang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170EA9D8" w14:textId="77777777" w:rsidR="00D67FA0" w:rsidRPr="008B6490" w:rsidRDefault="00D67FA0" w:rsidP="00D67FA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line="276" w:lineRule="auto"/>
              <w:ind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hli/nara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mbag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 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sul dari program studi pada program Sarjana/Magister/Doktor), atau menjadi tenaga ahli/konsultan di lembaga/industr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 internasional pada bidang yang sesuai dengan bidang program studi (untuk pengusul dari program studi pad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lom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/Sarja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Magiste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Dokt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).</w:t>
            </w:r>
          </w:p>
          <w:p w14:paraId="28968AE1" w14:textId="77777777" w:rsidR="00D67FA0" w:rsidRPr="008B6490" w:rsidRDefault="00D67FA0" w:rsidP="00D67FA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rg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 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.</w:t>
            </w:r>
          </w:p>
          <w:p w14:paraId="325A9130" w14:textId="77777777" w:rsidR="00D67FA0" w:rsidRPr="008B6490" w:rsidRDefault="00D67FA0" w:rsidP="00D67FA0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5780A1CC" w14:textId="77777777" w:rsidR="00D67FA0" w:rsidRPr="008B6490" w:rsidRDefault="00D67FA0" w:rsidP="00D67FA0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R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RD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7CCBF442" w14:textId="77777777" w:rsidR="00D67FA0" w:rsidRPr="008B6490" w:rsidRDefault="00D67FA0" w:rsidP="00D67FA0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R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gakuan a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</w:p>
          <w:p w14:paraId="3766906C" w14:textId="77777777" w:rsidR="00D67FA0" w:rsidRPr="008B6490" w:rsidRDefault="00D67FA0" w:rsidP="00D67FA0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E16A3A" w:rsidRPr="008B6490" w14:paraId="02163636" w14:textId="77777777" w:rsidTr="001B17E5">
        <w:trPr>
          <w:trHeight w:val="857"/>
        </w:trPr>
        <w:tc>
          <w:tcPr>
            <w:tcW w:w="564" w:type="dxa"/>
            <w:vMerge w:val="restart"/>
          </w:tcPr>
          <w:p w14:paraId="6A75CED5" w14:textId="221ADE42" w:rsidR="00E16A3A" w:rsidRPr="00120607" w:rsidRDefault="00E16A3A" w:rsidP="00E16A3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2</w:t>
            </w:r>
            <w:r w:rsidRPr="00120607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448CB4B2" w14:textId="77777777" w:rsidR="00E16A3A" w:rsidRPr="008B6490" w:rsidRDefault="00E16A3A" w:rsidP="00E16A3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4FCD90B" w14:textId="77777777" w:rsidR="00E16A3A" w:rsidRPr="008B6490" w:rsidRDefault="00E16A3A" w:rsidP="00E16A3A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531F66AB" w14:textId="77777777" w:rsidR="00E16A3A" w:rsidRPr="008B6490" w:rsidRDefault="00E16A3A" w:rsidP="00E16A3A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6B288A2" w14:textId="77777777" w:rsidR="00E16A3A" w:rsidRPr="008B6490" w:rsidRDefault="00E16A3A" w:rsidP="00E16A3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2) LKPS</w:t>
            </w:r>
          </w:p>
        </w:tc>
        <w:tc>
          <w:tcPr>
            <w:tcW w:w="2125" w:type="dxa"/>
            <w:vAlign w:val="center"/>
          </w:tcPr>
          <w:p w14:paraId="210BD5A4" w14:textId="77777777" w:rsidR="00E16A3A" w:rsidRPr="00D34FF5" w:rsidRDefault="00E16A3A" w:rsidP="00E16A3A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5E0FB41E" w14:textId="77777777" w:rsidR="00E16A3A" w:rsidRPr="00D34FF5" w:rsidRDefault="00E16A3A" w:rsidP="00E16A3A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7565A41C" w14:textId="1B7DBDF0" w:rsidR="00E16A3A" w:rsidRPr="00FB1043" w:rsidRDefault="00E16A3A" w:rsidP="00E16A3A">
            <w:pPr>
              <w:pStyle w:val="TableParagraph"/>
              <w:spacing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398" w:type="dxa"/>
            <w:gridSpan w:val="4"/>
            <w:vAlign w:val="center"/>
          </w:tcPr>
          <w:p w14:paraId="41EC6E43" w14:textId="77777777" w:rsidR="00E16A3A" w:rsidRPr="00D34FF5" w:rsidRDefault="00E16A3A" w:rsidP="00E16A3A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atau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>, atau</w:t>
            </w:r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L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33709BCF" w14:textId="32F59B83" w:rsidR="00E16A3A" w:rsidRPr="00FB1043" w:rsidRDefault="00E16A3A" w:rsidP="00E16A3A">
            <w:pPr>
              <w:pStyle w:val="TableParagraph"/>
              <w:spacing w:before="28"/>
              <w:ind w:left="764" w:right="765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))-(</w:t>
            </w:r>
            <w:proofErr w:type="spellStart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E16A3A" w:rsidRPr="008B6490" w14:paraId="78E838CD" w14:textId="77777777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79554033" w14:textId="77777777" w:rsidR="00E16A3A" w:rsidRPr="008B6490" w:rsidRDefault="00E16A3A" w:rsidP="00E16A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68CE3AE" w14:textId="77777777" w:rsidR="00E16A3A" w:rsidRPr="008B6490" w:rsidRDefault="00E16A3A" w:rsidP="00E16A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6076D7D" w14:textId="77777777" w:rsidR="00E16A3A" w:rsidRPr="008B6490" w:rsidRDefault="00E16A3A" w:rsidP="00E16A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1600481A" w14:textId="77777777" w:rsidR="00E16A3A" w:rsidRPr="008B6490" w:rsidRDefault="00E16A3A" w:rsidP="00E16A3A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05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0,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23DAD24E" w14:textId="77777777" w:rsidR="00E16A3A" w:rsidRPr="008B6490" w:rsidRDefault="00E16A3A" w:rsidP="00E16A3A">
            <w:pPr>
              <w:pStyle w:val="TableParagraph"/>
              <w:spacing w:before="28" w:line="276" w:lineRule="auto"/>
              <w:ind w:left="105" w:right="40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 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elitian denga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 luar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egeri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 tahun terakhi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= Jumlah penelitian dengan sumber pembiayaan dalam negeri dalam 3 tahun terakhir.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/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di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55E42BEC" w14:textId="77777777" w:rsidR="00E16A3A" w:rsidRDefault="00E16A3A" w:rsidP="00E16A3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1CC2D168" w14:textId="6F4D5829" w:rsidR="00E16A3A" w:rsidRPr="008B6490" w:rsidRDefault="00E16A3A" w:rsidP="00E16A3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E16A3A">
              <w:rPr>
                <w:color w:val="000000" w:themeColor="text1"/>
                <w:sz w:val="16"/>
              </w:rPr>
              <w:t>A=RI/a; B=RN/b; C=RL/c</w:t>
            </w:r>
          </w:p>
        </w:tc>
      </w:tr>
    </w:tbl>
    <w:p w14:paraId="3A7D8D16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05"/>
        <w:gridCol w:w="20"/>
        <w:gridCol w:w="2149"/>
        <w:gridCol w:w="2041"/>
        <w:gridCol w:w="95"/>
        <w:gridCol w:w="2118"/>
        <w:gridCol w:w="1997"/>
      </w:tblGrid>
      <w:tr w:rsidR="00CB528D" w:rsidRPr="008B6490" w14:paraId="5807F9DD" w14:textId="77777777">
        <w:trPr>
          <w:trHeight w:val="557"/>
        </w:trPr>
        <w:tc>
          <w:tcPr>
            <w:tcW w:w="564" w:type="dxa"/>
          </w:tcPr>
          <w:p w14:paraId="26296392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CDD9BB4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CAAFCB0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gridSpan w:val="2"/>
          </w:tcPr>
          <w:p w14:paraId="46ACE3E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1AFC10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  <w:gridSpan w:val="2"/>
          </w:tcPr>
          <w:p w14:paraId="7E8DE90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18" w:type="dxa"/>
          </w:tcPr>
          <w:p w14:paraId="2531EBE4" w14:textId="77777777" w:rsidR="00CB528D" w:rsidRPr="008B6490" w:rsidRDefault="00FA5323">
            <w:pPr>
              <w:pStyle w:val="TableParagraph"/>
              <w:spacing w:before="162"/>
              <w:ind w:righ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073359C8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D4641" w:rsidRPr="008B6490" w14:paraId="7656537D" w14:textId="77777777" w:rsidTr="00145935">
        <w:trPr>
          <w:trHeight w:val="426"/>
        </w:trPr>
        <w:tc>
          <w:tcPr>
            <w:tcW w:w="564" w:type="dxa"/>
            <w:vMerge w:val="restart"/>
          </w:tcPr>
          <w:p w14:paraId="45097391" w14:textId="769EDB0A" w:rsidR="007D4641" w:rsidRPr="00120607" w:rsidRDefault="007D4641" w:rsidP="007D4641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r w:rsidRPr="00120607"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 </w:t>
            </w:r>
            <w:r w:rsidRPr="00120607">
              <w:rPr>
                <w:rFonts w:ascii="Arial" w:hAnsi="Arial" w:cs="Arial"/>
                <w:color w:val="000000" w:themeColor="text1"/>
                <w:sz w:val="16"/>
                <w:lang w:val="en-US"/>
              </w:rPr>
              <w:t>26</w:t>
            </w:r>
          </w:p>
        </w:tc>
        <w:tc>
          <w:tcPr>
            <w:tcW w:w="1561" w:type="dxa"/>
            <w:vMerge w:val="restart"/>
          </w:tcPr>
          <w:p w14:paraId="16A36B2D" w14:textId="77777777" w:rsidR="007D4641" w:rsidRPr="00120607" w:rsidRDefault="007D4641" w:rsidP="007D464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5443865" w14:textId="77777777" w:rsidR="007D4641" w:rsidRPr="007D4641" w:rsidRDefault="007D4641" w:rsidP="007D4641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7D4641">
              <w:rPr>
                <w:color w:val="000000" w:themeColor="text1"/>
                <w:sz w:val="16"/>
              </w:rPr>
              <w:t>Kegiatan PkM DTPS</w:t>
            </w:r>
          </w:p>
          <w:p w14:paraId="16536D99" w14:textId="33D2549F" w:rsidR="007D4641" w:rsidRPr="008B6490" w:rsidRDefault="007D4641" w:rsidP="007D4641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7D4641">
              <w:rPr>
                <w:color w:val="000000" w:themeColor="text1"/>
                <w:sz w:val="16"/>
              </w:rPr>
              <w:t xml:space="preserve">yang relevan dengan </w:t>
            </w:r>
            <w:r w:rsidRPr="008B6490">
              <w:rPr>
                <w:color w:val="000000" w:themeColor="text1"/>
                <w:sz w:val="16"/>
              </w:rPr>
              <w:t>bidang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19A04EAA" w14:textId="77777777" w:rsidR="007D4641" w:rsidRPr="008B6490" w:rsidRDefault="007D4641" w:rsidP="007D4641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5F69F8F" w14:textId="77777777" w:rsidR="007D4641" w:rsidRPr="008B6490" w:rsidRDefault="007D4641" w:rsidP="007D4641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3) LKPS</w:t>
            </w:r>
          </w:p>
        </w:tc>
        <w:tc>
          <w:tcPr>
            <w:tcW w:w="2125" w:type="dxa"/>
            <w:gridSpan w:val="2"/>
            <w:vAlign w:val="center"/>
          </w:tcPr>
          <w:p w14:paraId="193BFC7A" w14:textId="77777777" w:rsidR="007D4641" w:rsidRPr="00D34FF5" w:rsidRDefault="007D4641" w:rsidP="007D4641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2D5195F5" w14:textId="77777777" w:rsidR="007D4641" w:rsidRPr="00D34FF5" w:rsidRDefault="007D4641" w:rsidP="007D4641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5153F595" w14:textId="2DF2B657" w:rsidR="007D4641" w:rsidRPr="008B6490" w:rsidRDefault="007D4641" w:rsidP="007D4641">
            <w:pPr>
              <w:pStyle w:val="TableParagraph"/>
              <w:ind w:left="304"/>
              <w:rPr>
                <w:rFonts w:ascii="Times New Roman"/>
                <w:color w:val="000000" w:themeColor="text1"/>
                <w:sz w:val="16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0" w:type="dxa"/>
            <w:gridSpan w:val="5"/>
            <w:vAlign w:val="center"/>
          </w:tcPr>
          <w:p w14:paraId="5349F561" w14:textId="77777777" w:rsidR="007D4641" w:rsidRPr="00D34FF5" w:rsidRDefault="007D4641" w:rsidP="007D4641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atau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>, atau</w:t>
            </w:r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L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30BA4E30" w14:textId="135BCF01" w:rsidR="007D4641" w:rsidRPr="00FB1043" w:rsidRDefault="007D4641" w:rsidP="007D4641">
            <w:pPr>
              <w:pStyle w:val="TableParagraph"/>
              <w:spacing w:before="28"/>
              <w:ind w:left="741" w:right="742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))-(</w:t>
            </w:r>
            <w:proofErr w:type="spellStart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7D4641" w:rsidRPr="008B6490" w14:paraId="1A880F75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68CDCA42" w14:textId="77777777" w:rsidR="007D4641" w:rsidRPr="00120607" w:rsidRDefault="007D4641" w:rsidP="007D464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D53CE3" w14:textId="77777777" w:rsidR="007D4641" w:rsidRPr="00120607" w:rsidRDefault="007D4641" w:rsidP="007D464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8DB46B" w14:textId="77777777" w:rsidR="007D4641" w:rsidRPr="008B6490" w:rsidRDefault="007D4641" w:rsidP="007D464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0B4F528D" w14:textId="77777777" w:rsidR="007D4641" w:rsidRPr="008B6490" w:rsidRDefault="007D4641" w:rsidP="007D4641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05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0,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7D1EB15A" w14:textId="77777777" w:rsidR="007D4641" w:rsidRPr="008B6490" w:rsidRDefault="007D4641" w:rsidP="007D4641">
            <w:pPr>
              <w:pStyle w:val="TableParagraph"/>
              <w:spacing w:before="28" w:line="276" w:lineRule="auto"/>
              <w:ind w:left="105" w:right="43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 = Jumlah PkM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 neg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ege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/ man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1D86CA80" w14:textId="77777777" w:rsidR="007D4641" w:rsidRPr="008B6490" w:rsidRDefault="007D4641" w:rsidP="007D4641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</w:p>
          <w:p w14:paraId="38D331C8" w14:textId="77777777" w:rsidR="007D4641" w:rsidRDefault="007D4641" w:rsidP="007D4641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57134D44" w14:textId="455B70BF" w:rsidR="007D4641" w:rsidRPr="008B6490" w:rsidRDefault="007D4641" w:rsidP="007D4641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D4641">
              <w:rPr>
                <w:color w:val="000000" w:themeColor="text1"/>
                <w:sz w:val="16"/>
              </w:rPr>
              <w:t>A=RI/a; B=RN/b; C=RL/c</w:t>
            </w:r>
          </w:p>
        </w:tc>
      </w:tr>
      <w:tr w:rsidR="003E7628" w:rsidRPr="008B6490" w14:paraId="3A6359D7" w14:textId="77777777" w:rsidTr="004255E3">
        <w:trPr>
          <w:trHeight w:val="853"/>
        </w:trPr>
        <w:tc>
          <w:tcPr>
            <w:tcW w:w="564" w:type="dxa"/>
            <w:vMerge w:val="restart"/>
          </w:tcPr>
          <w:p w14:paraId="70C5C89A" w14:textId="151ADBA9" w:rsidR="003E7628" w:rsidRPr="00120607" w:rsidRDefault="003E7628" w:rsidP="003E7628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2</w:t>
            </w:r>
            <w:r w:rsidRPr="00120607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6EADB8A0" w14:textId="77777777" w:rsidR="003E7628" w:rsidRPr="00120607" w:rsidRDefault="003E7628" w:rsidP="003E7628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990B58F" w14:textId="64726B68" w:rsidR="003E7628" w:rsidRPr="00DA6986" w:rsidRDefault="003E7628" w:rsidP="003E7628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  <w:szCs w:val="16"/>
              </w:rPr>
            </w:pPr>
            <w:r w:rsidRPr="00DA6986">
              <w:rPr>
                <w:color w:val="000000" w:themeColor="text1"/>
                <w:sz w:val="16"/>
                <w:szCs w:val="16"/>
              </w:rPr>
              <w:t xml:space="preserve">Pagelaran/pameran/presentasi/publikasi ilmiah dengan tema yang relevan dengan bidang Program Studi, yang dihasilkan oleh DTPS dalam 3 tahun terakhir.                            Tabel 3.b.5) </w:t>
            </w:r>
          </w:p>
          <w:p w14:paraId="7AE1BEAE" w14:textId="6B3D1067" w:rsidR="003E7628" w:rsidRPr="008B6490" w:rsidRDefault="003E7628" w:rsidP="003E7628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gridSpan w:val="2"/>
            <w:vAlign w:val="center"/>
          </w:tcPr>
          <w:p w14:paraId="134B85C4" w14:textId="77777777" w:rsidR="003E7628" w:rsidRPr="00D34FF5" w:rsidRDefault="003E7628" w:rsidP="003E7628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53577B5B" w14:textId="77777777" w:rsidR="003E7628" w:rsidRPr="00D34FF5" w:rsidRDefault="003E7628" w:rsidP="003E7628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2AB913DC" w14:textId="5E243304" w:rsidR="003E7628" w:rsidRPr="00FB1043" w:rsidRDefault="003E7628" w:rsidP="003E7628">
            <w:pPr>
              <w:pStyle w:val="TableParagraph"/>
              <w:spacing w:line="276" w:lineRule="auto"/>
              <w:ind w:left="304" w:right="534" w:firstLine="120"/>
              <w:rPr>
                <w:color w:val="000000" w:themeColor="text1"/>
                <w:sz w:val="16"/>
                <w:highlight w:val="yellow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0" w:type="dxa"/>
            <w:gridSpan w:val="5"/>
            <w:vAlign w:val="center"/>
          </w:tcPr>
          <w:p w14:paraId="2DC5FBF1" w14:textId="5C637D20" w:rsidR="003E7628" w:rsidRPr="00D34FF5" w:rsidRDefault="003E7628" w:rsidP="003E7628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atau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>, atau</w:t>
            </w:r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>
              <w:rPr>
                <w:sz w:val="16"/>
                <w:lang w:val="en-US"/>
              </w:rPr>
              <w:t>W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4521BD2E" w14:textId="442107BE" w:rsidR="003E7628" w:rsidRPr="00FB1043" w:rsidRDefault="003E7628" w:rsidP="003E7628">
            <w:pPr>
              <w:pStyle w:val="TableParagraph"/>
              <w:spacing w:before="28"/>
              <w:ind w:left="740" w:right="742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))-(</w:t>
            </w:r>
            <w:proofErr w:type="spellStart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3E7628" w:rsidRPr="008B6490" w14:paraId="5DC5AA0F" w14:textId="77777777">
        <w:trPr>
          <w:trHeight w:val="2963"/>
        </w:trPr>
        <w:tc>
          <w:tcPr>
            <w:tcW w:w="564" w:type="dxa"/>
            <w:vMerge/>
            <w:tcBorders>
              <w:top w:val="nil"/>
            </w:tcBorders>
          </w:tcPr>
          <w:p w14:paraId="7257D1E9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E1CD394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2ED9907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1014673B" w14:textId="6FC40DB6" w:rsidR="003E7628" w:rsidRPr="008B6490" w:rsidRDefault="003E7628" w:rsidP="003E7628">
            <w:pPr>
              <w:pStyle w:val="TableParagraph"/>
              <w:tabs>
                <w:tab w:val="left" w:pos="9173"/>
              </w:tabs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W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1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3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3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 a = 0,</w:t>
            </w:r>
            <w:r>
              <w:rPr>
                <w:color w:val="000000" w:themeColor="text1"/>
                <w:sz w:val="16"/>
                <w:lang w:val="en-US"/>
              </w:rPr>
              <w:t>05</w:t>
            </w:r>
            <w:r w:rsidRPr="008B6490">
              <w:rPr>
                <w:color w:val="000000" w:themeColor="text1"/>
                <w:sz w:val="16"/>
              </w:rPr>
              <w:t xml:space="preserve"> 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>
              <w:rPr>
                <w:color w:val="000000" w:themeColor="text1"/>
                <w:spacing w:val="-2"/>
                <w:sz w:val="16"/>
                <w:lang w:val="en-US"/>
              </w:rPr>
              <w:t>0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>
              <w:rPr>
                <w:color w:val="000000" w:themeColor="text1"/>
                <w:spacing w:val="-2"/>
                <w:sz w:val="16"/>
                <w:lang w:val="en-US"/>
              </w:rPr>
              <w:t>1</w:t>
            </w:r>
          </w:p>
          <w:p w14:paraId="79C8F30F" w14:textId="77777777" w:rsidR="003E7628" w:rsidRPr="008B6490" w:rsidRDefault="003E7628" w:rsidP="003E7628">
            <w:pPr>
              <w:pStyle w:val="TableParagraph"/>
              <w:spacing w:line="271" w:lineRule="auto"/>
              <w:ind w:left="105" w:right="6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 nasio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reditasi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reditasi.</w:t>
            </w:r>
          </w:p>
          <w:p w14:paraId="2D21823B" w14:textId="77777777" w:rsidR="003E7628" w:rsidRPr="008B6490" w:rsidRDefault="003E7628" w:rsidP="003E7628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798DEDF8" w14:textId="77777777" w:rsidR="003E7628" w:rsidRPr="008B6490" w:rsidRDefault="003E7628" w:rsidP="003E7628">
            <w:pPr>
              <w:pStyle w:val="TableParagraph"/>
              <w:spacing w:before="28" w:line="276" w:lineRule="auto"/>
              <w:ind w:left="105" w:right="63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4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 bereputasi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/PT.</w:t>
            </w:r>
          </w:p>
          <w:p w14:paraId="54EF2972" w14:textId="3CFF0868" w:rsidR="003E7628" w:rsidRPr="008B6490" w:rsidRDefault="003E7628" w:rsidP="003E7628">
            <w:pPr>
              <w:pStyle w:val="TableParagraph"/>
              <w:spacing w:before="1" w:line="276" w:lineRule="auto"/>
              <w:ind w:left="105" w:right="4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                                                                                   </w:t>
            </w:r>
            <w:r w:rsidRPr="008B6490">
              <w:rPr>
                <w:color w:val="000000" w:themeColor="text1"/>
                <w:sz w:val="16"/>
              </w:rPr>
              <w:t>NB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>
              <w:rPr>
                <w:color w:val="000000" w:themeColor="text1"/>
                <w:spacing w:val="-41"/>
                <w:sz w:val="16"/>
                <w:lang w:val="en-US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8B6490">
              <w:rPr>
                <w:color w:val="000000" w:themeColor="text1"/>
                <w:sz w:val="16"/>
              </w:rPr>
              <w:t xml:space="preserve">NC1 = Jumlah </w:t>
            </w:r>
            <w:r w:rsidRPr="00D974CB">
              <w:rPr>
                <w:color w:val="000000" w:themeColor="text1"/>
                <w:sz w:val="16"/>
              </w:rPr>
              <w:t xml:space="preserve">pagelaran/pameran/presentasi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forum </w:t>
            </w:r>
            <w:r w:rsidRPr="00D974CB">
              <w:rPr>
                <w:color w:val="000000" w:themeColor="text1"/>
                <w:sz w:val="16"/>
              </w:rPr>
              <w:t>d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ing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                      </w:t>
            </w:r>
            <w:r w:rsidRPr="008B6490">
              <w:rPr>
                <w:color w:val="000000" w:themeColor="text1"/>
                <w:sz w:val="16"/>
              </w:rPr>
              <w:t>NC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gela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me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resentasi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forum di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tingkat</w:t>
            </w:r>
            <w:proofErr w:type="spell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7615D90C" w14:textId="1348668B" w:rsidR="003E7628" w:rsidRPr="008B6490" w:rsidRDefault="003E7628" w:rsidP="003E7628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geal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me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resentasi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forum di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tingkat</w:t>
            </w:r>
            <w:proofErr w:type="spell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247AA067" w14:textId="77777777" w:rsidR="003E7628" w:rsidRDefault="003E7628" w:rsidP="003E7628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F348B02" w14:textId="4B12A260" w:rsidR="003E7628" w:rsidRPr="008B6490" w:rsidRDefault="003E7628" w:rsidP="003E7628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3E7628">
              <w:rPr>
                <w:color w:val="000000" w:themeColor="text1"/>
                <w:sz w:val="16"/>
              </w:rPr>
              <w:t>A=RI/a; B=RN/b; C=RL/c</w:t>
            </w:r>
          </w:p>
        </w:tc>
      </w:tr>
      <w:tr w:rsidR="003E7628" w:rsidRPr="008B6490" w14:paraId="2FCB3AB2" w14:textId="77777777" w:rsidTr="00620DCE">
        <w:trPr>
          <w:trHeight w:val="846"/>
        </w:trPr>
        <w:tc>
          <w:tcPr>
            <w:tcW w:w="564" w:type="dxa"/>
            <w:vMerge w:val="restart"/>
            <w:tcBorders>
              <w:top w:val="nil"/>
            </w:tcBorders>
          </w:tcPr>
          <w:p w14:paraId="5E97B861" w14:textId="6ABAFA3F" w:rsidR="003E7628" w:rsidRPr="00071A59" w:rsidRDefault="003E7628" w:rsidP="003E7628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8</w:t>
            </w: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7D894FC1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top w:val="nil"/>
            </w:tcBorders>
          </w:tcPr>
          <w:p w14:paraId="17C59C3F" w14:textId="4CF2561F" w:rsidR="003E7628" w:rsidRPr="00785620" w:rsidRDefault="003E7628" w:rsidP="003E7628">
            <w:pPr>
              <w:ind w:left="157"/>
              <w:rPr>
                <w:color w:val="000000" w:themeColor="text1"/>
                <w:sz w:val="16"/>
                <w:szCs w:val="16"/>
              </w:rPr>
            </w:pPr>
            <w:r w:rsidRPr="00785620">
              <w:rPr>
                <w:color w:val="000000" w:themeColor="text1"/>
                <w:sz w:val="16"/>
                <w:szCs w:val="16"/>
              </w:rPr>
              <w:t>Produk/jasa yang diadopsi oleh industri/masyarakat terhadap jumlah dosen tetap dalam 3 tahun terakhir                            Tabel 3.b.7) LKPS</w:t>
            </w:r>
          </w:p>
        </w:tc>
        <w:tc>
          <w:tcPr>
            <w:tcW w:w="2105" w:type="dxa"/>
          </w:tcPr>
          <w:p w14:paraId="5C1789B6" w14:textId="77777777" w:rsidR="003E7628" w:rsidRDefault="003E7628" w:rsidP="003E7628">
            <w:pPr>
              <w:pStyle w:val="TableParagraph"/>
              <w:spacing w:before="5"/>
              <w:ind w:left="274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20D5DA9" w14:textId="0E0AF286" w:rsidR="003E7628" w:rsidRPr="008B6490" w:rsidRDefault="003E7628" w:rsidP="003E762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10" w:type="dxa"/>
            <w:gridSpan w:val="3"/>
          </w:tcPr>
          <w:p w14:paraId="5506A544" w14:textId="77777777" w:rsidR="003E7628" w:rsidRDefault="003E7628" w:rsidP="003E7628">
            <w:pPr>
              <w:pStyle w:val="TableParagraph"/>
              <w:spacing w:before="5"/>
              <w:ind w:left="98" w:right="87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1F61B220" w14:textId="77439439" w:rsidR="003E7628" w:rsidRPr="008B6490" w:rsidRDefault="003E7628" w:rsidP="003E762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  <w:lang w:val="en-US"/>
              </w:rPr>
              <w:t xml:space="preserve">                     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S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10" w:type="dxa"/>
            <w:gridSpan w:val="3"/>
          </w:tcPr>
          <w:p w14:paraId="1307DD8E" w14:textId="2626D117" w:rsidR="003E7628" w:rsidRPr="008B6490" w:rsidRDefault="003E7628" w:rsidP="003E762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3E7628" w:rsidRPr="008B6490" w14:paraId="3B25449A" w14:textId="77777777" w:rsidTr="00620DCE">
        <w:trPr>
          <w:trHeight w:val="846"/>
        </w:trPr>
        <w:tc>
          <w:tcPr>
            <w:tcW w:w="564" w:type="dxa"/>
            <w:vMerge/>
          </w:tcPr>
          <w:p w14:paraId="5B770C83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0127DA81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70F64354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5DCD7443" w14:textId="77777777" w:rsidR="003E7628" w:rsidRDefault="003E7628" w:rsidP="003E7628">
            <w:pPr>
              <w:pStyle w:val="TableParagraph"/>
              <w:spacing w:before="1"/>
              <w:ind w:left="107"/>
              <w:rPr>
                <w:sz w:val="16"/>
              </w:rPr>
            </w:pP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DTPS</w:t>
            </w:r>
          </w:p>
          <w:p w14:paraId="2DF20F60" w14:textId="77777777" w:rsidR="003E7628" w:rsidRDefault="003E7628" w:rsidP="003E7628">
            <w:pPr>
              <w:pStyle w:val="TableParagraph"/>
              <w:spacing w:before="28"/>
              <w:ind w:left="107"/>
              <w:rPr>
                <w:sz w:val="16"/>
              </w:rPr>
            </w:pPr>
            <w:r>
              <w:rPr>
                <w:sz w:val="16"/>
              </w:rPr>
              <w:t>NAPJ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roduk/jas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adop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oleh industri/masyara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alam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ahun terakhir.</w:t>
            </w:r>
          </w:p>
          <w:p w14:paraId="3281DDC3" w14:textId="3A4491F8" w:rsidR="003E7628" w:rsidRPr="008B6490" w:rsidRDefault="003E7628" w:rsidP="003E762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NDTPS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etap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tugask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ebaga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engampu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uliah 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id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eahli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sua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inti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tudi yang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diakreditasi.</w:t>
            </w:r>
          </w:p>
        </w:tc>
      </w:tr>
      <w:tr w:rsidR="003E7628" w:rsidRPr="008B6490" w14:paraId="47AFCFB9" w14:textId="77777777">
        <w:trPr>
          <w:trHeight w:val="421"/>
        </w:trPr>
        <w:tc>
          <w:tcPr>
            <w:tcW w:w="564" w:type="dxa"/>
            <w:vMerge w:val="restart"/>
          </w:tcPr>
          <w:p w14:paraId="26EEFCE2" w14:textId="5D3114D1" w:rsidR="003E7628" w:rsidRPr="00071A59" w:rsidRDefault="003E7628" w:rsidP="003E7628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9</w:t>
            </w:r>
          </w:p>
        </w:tc>
        <w:tc>
          <w:tcPr>
            <w:tcW w:w="1561" w:type="dxa"/>
            <w:vMerge w:val="restart"/>
          </w:tcPr>
          <w:p w14:paraId="39683482" w14:textId="77777777" w:rsidR="003E7628" w:rsidRPr="008B6490" w:rsidRDefault="003E7628" w:rsidP="003E7628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DB320DC" w14:textId="77777777" w:rsidR="003E7628" w:rsidRPr="008B6490" w:rsidRDefault="003E7628" w:rsidP="003E7628">
            <w:pPr>
              <w:pStyle w:val="TableParagraph"/>
              <w:spacing w:before="1" w:line="276" w:lineRule="auto"/>
              <w:ind w:left="106" w:right="3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lastRenderedPageBreak/>
              <w:t>PkM yang di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C009CA0" w14:textId="77777777" w:rsidR="003E7628" w:rsidRPr="008B6490" w:rsidRDefault="003E7628" w:rsidP="003E7628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E854D9E" w14:textId="0F392E54" w:rsidR="003E7628" w:rsidRPr="008B6490" w:rsidRDefault="003E7628" w:rsidP="003E7628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</w:t>
            </w:r>
            <w:r w:rsidRPr="008B6490">
              <w:rPr>
                <w:color w:val="000000" w:themeColor="text1"/>
                <w:sz w:val="16"/>
                <w:lang w:val="en-US"/>
              </w:rPr>
              <w:t>8</w:t>
            </w:r>
            <w:r w:rsidRPr="008B649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  <w:gridSpan w:val="2"/>
          </w:tcPr>
          <w:p w14:paraId="2AFF4F50" w14:textId="77777777" w:rsidR="003E7628" w:rsidRPr="008B6490" w:rsidRDefault="003E7628" w:rsidP="003E7628">
            <w:pPr>
              <w:pStyle w:val="TableParagraph"/>
              <w:spacing w:before="1"/>
              <w:ind w:left="56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lastRenderedPageBreak/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926A49" w14:textId="77777777" w:rsidR="003E7628" w:rsidRPr="008B6490" w:rsidRDefault="003E7628" w:rsidP="003E7628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85" w:type="dxa"/>
            <w:gridSpan w:val="3"/>
          </w:tcPr>
          <w:p w14:paraId="4F042B2A" w14:textId="77777777" w:rsidR="003E7628" w:rsidRPr="008B6490" w:rsidRDefault="003E7628" w:rsidP="003E7628">
            <w:pPr>
              <w:pStyle w:val="TableParagraph"/>
              <w:spacing w:before="1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DF8D062" w14:textId="77777777" w:rsidR="003E7628" w:rsidRPr="008B6490" w:rsidRDefault="003E7628" w:rsidP="003E7628">
            <w:pPr>
              <w:pStyle w:val="TableParagraph"/>
              <w:spacing w:before="28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115" w:type="dxa"/>
            <w:gridSpan w:val="2"/>
          </w:tcPr>
          <w:p w14:paraId="7D5F2F8B" w14:textId="77777777" w:rsidR="003E7628" w:rsidRPr="008B6490" w:rsidRDefault="003E7628" w:rsidP="003E7628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3E7628" w:rsidRPr="008B6490" w14:paraId="6F055319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EC0B929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28C2248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50BC31A" w14:textId="77777777" w:rsidR="003E7628" w:rsidRPr="008B6490" w:rsidRDefault="003E7628" w:rsidP="003E76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3F4896F6" w14:textId="77777777" w:rsidR="003E7628" w:rsidRPr="008B6490" w:rsidRDefault="003E7628" w:rsidP="003E762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LP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5ED43607" w14:textId="77777777" w:rsidR="003E7628" w:rsidRPr="008B6490" w:rsidRDefault="003E7628" w:rsidP="003E7628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ate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derhana)</w:t>
            </w:r>
          </w:p>
          <w:p w14:paraId="0E29A282" w14:textId="77777777" w:rsidR="003E7628" w:rsidRPr="008B6490" w:rsidRDefault="003E7628" w:rsidP="003E7628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H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pta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lindu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arie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nam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t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rkuit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padu,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6E4C0148" w14:textId="77777777" w:rsidR="003E7628" w:rsidRPr="008B6490" w:rsidRDefault="003E7628" w:rsidP="003E7628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olo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Gu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andaris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ertifikasi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ni,</w:t>
            </w:r>
          </w:p>
          <w:p w14:paraId="74DA1FDD" w14:textId="77777777" w:rsidR="003E7628" w:rsidRPr="008B6490" w:rsidRDefault="003E7628" w:rsidP="003E7628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kayas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sial.</w:t>
            </w:r>
          </w:p>
        </w:tc>
      </w:tr>
    </w:tbl>
    <w:p w14:paraId="3A51E2FD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7DD5F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5672D1A" w14:textId="77777777">
        <w:trPr>
          <w:trHeight w:val="557"/>
        </w:trPr>
        <w:tc>
          <w:tcPr>
            <w:tcW w:w="564" w:type="dxa"/>
          </w:tcPr>
          <w:p w14:paraId="6085EDDF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D036426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625BB0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083ED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048B1E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FDD4EAB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81FEF6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C312BB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3BF716D" w14:textId="77777777">
        <w:trPr>
          <w:trHeight w:val="638"/>
        </w:trPr>
        <w:tc>
          <w:tcPr>
            <w:tcW w:w="564" w:type="dxa"/>
          </w:tcPr>
          <w:p w14:paraId="723A10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89A678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681E8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17" w:type="dxa"/>
            <w:gridSpan w:val="5"/>
          </w:tcPr>
          <w:p w14:paraId="10C25804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bi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-ISB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oo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hapter.</w:t>
            </w:r>
          </w:p>
          <w:p w14:paraId="0AB7442F" w14:textId="77777777" w:rsidR="00CB528D" w:rsidRPr="008B6490" w:rsidRDefault="00FA5323">
            <w:pPr>
              <w:pStyle w:val="TableParagraph"/>
              <w:spacing w:before="5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1144A5" w:rsidRPr="008B6490" w14:paraId="76692A11" w14:textId="77777777" w:rsidTr="00311F80">
        <w:trPr>
          <w:trHeight w:val="1281"/>
        </w:trPr>
        <w:tc>
          <w:tcPr>
            <w:tcW w:w="564" w:type="dxa"/>
          </w:tcPr>
          <w:p w14:paraId="526F3ED5" w14:textId="3E85FC3A" w:rsidR="001144A5" w:rsidRPr="008B6490" w:rsidRDefault="001144A5" w:rsidP="001144A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0</w:t>
            </w:r>
          </w:p>
        </w:tc>
        <w:tc>
          <w:tcPr>
            <w:tcW w:w="1561" w:type="dxa"/>
          </w:tcPr>
          <w:p w14:paraId="3F26ED50" w14:textId="2815FBF2" w:rsidR="001144A5" w:rsidRPr="00311F80" w:rsidRDefault="001144A5" w:rsidP="001144A5">
            <w:pPr>
              <w:pStyle w:val="TableParagraph"/>
              <w:spacing w:before="28" w:line="276" w:lineRule="auto"/>
              <w:ind w:left="106" w:right="307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c)      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</w:p>
        </w:tc>
        <w:tc>
          <w:tcPr>
            <w:tcW w:w="1985" w:type="dxa"/>
          </w:tcPr>
          <w:p w14:paraId="536AF046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6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Upaya penge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  <w:p w14:paraId="4890A1F1" w14:textId="77777777" w:rsidR="001144A5" w:rsidRPr="008B6490" w:rsidRDefault="001144A5" w:rsidP="001144A5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FA185B2" w14:textId="77777777" w:rsidR="001144A5" w:rsidRPr="008B6490" w:rsidRDefault="001144A5" w:rsidP="001144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2292F421" w14:textId="77777777" w:rsidR="001144A5" w:rsidRPr="008B6490" w:rsidRDefault="001144A5" w:rsidP="001144A5">
            <w:pPr>
              <w:pStyle w:val="TableParagraph"/>
              <w:spacing w:before="12" w:line="210" w:lineRule="atLeast"/>
              <w:ind w:left="106" w:right="4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Profil Dosen </w:t>
            </w:r>
            <w:r w:rsidRPr="008B6490">
              <w:rPr>
                <w:rFonts w:ascii="Symbol" w:hAnsi="Symbol"/>
                <w:color w:val="000000" w:themeColor="text1"/>
                <w:sz w:val="16"/>
              </w:rPr>
              <w:t></w:t>
            </w:r>
            <w:r w:rsidRPr="008B6490">
              <w:rPr>
                <w:rFonts w:ascii="Times New Roman" w:hAnsi="Times New Roman"/>
                <w:color w:val="000000" w:themeColor="text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 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7AAC5034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5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3F8DE043" w14:textId="77777777" w:rsidR="001144A5" w:rsidRPr="008B6490" w:rsidRDefault="001144A5" w:rsidP="001144A5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40E15078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9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1ED8D52D" w14:textId="77777777" w:rsidR="001144A5" w:rsidRPr="008B6490" w:rsidRDefault="001144A5" w:rsidP="001144A5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7F76E10E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8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mengikuti renc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5" w:type="dxa"/>
          </w:tcPr>
          <w:p w14:paraId="0EA4E1C1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667572C4" w14:textId="77777777" w:rsidR="001144A5" w:rsidRPr="008B6490" w:rsidRDefault="001144A5" w:rsidP="001144A5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1989" w:type="dxa"/>
          </w:tcPr>
          <w:p w14:paraId="42C0B83F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7" w:right="3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atau 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emba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.</w:t>
            </w:r>
          </w:p>
        </w:tc>
      </w:tr>
      <w:tr w:rsidR="001144A5" w:rsidRPr="008B6490" w14:paraId="3332046D" w14:textId="77777777" w:rsidTr="00311F80">
        <w:trPr>
          <w:trHeight w:val="4655"/>
        </w:trPr>
        <w:tc>
          <w:tcPr>
            <w:tcW w:w="564" w:type="dxa"/>
            <w:vMerge w:val="restart"/>
          </w:tcPr>
          <w:p w14:paraId="3B7FBE92" w14:textId="285C55BC" w:rsidR="001144A5" w:rsidRPr="008B6490" w:rsidRDefault="001144A5" w:rsidP="001144A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1</w:t>
            </w:r>
          </w:p>
        </w:tc>
        <w:tc>
          <w:tcPr>
            <w:tcW w:w="1561" w:type="dxa"/>
            <w:vMerge w:val="restart"/>
          </w:tcPr>
          <w:p w14:paraId="2EBEAC33" w14:textId="5258E9E5" w:rsidR="001144A5" w:rsidRPr="00311F80" w:rsidRDefault="001144A5" w:rsidP="001144A5">
            <w:pPr>
              <w:pStyle w:val="TableParagraph"/>
              <w:spacing w:before="5" w:line="271" w:lineRule="auto"/>
              <w:ind w:left="106" w:right="277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d)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 xml:space="preserve"> Tenaga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ependidikan</w:t>
            </w:r>
          </w:p>
        </w:tc>
        <w:tc>
          <w:tcPr>
            <w:tcW w:w="1985" w:type="dxa"/>
          </w:tcPr>
          <w:p w14:paraId="46F4F0B6" w14:textId="4EE23071" w:rsidR="001144A5" w:rsidRPr="008B6490" w:rsidRDefault="001144A5" w:rsidP="001144A5">
            <w:pPr>
              <w:pStyle w:val="TableParagraph"/>
              <w:spacing w:before="5" w:line="276" w:lineRule="auto"/>
              <w:ind w:left="106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jen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dministr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stakawan,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si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3DC35008" w14:textId="77777777" w:rsidR="001144A5" w:rsidRPr="008B6490" w:rsidRDefault="001144A5" w:rsidP="001144A5">
            <w:pPr>
              <w:pStyle w:val="TableParagraph"/>
              <w:spacing w:before="1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hanya ditent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jumlah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faatan teknolo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ut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ministrasi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jadikan perti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ilai efektif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  <w:p w14:paraId="3169CF6F" w14:textId="3AE28FFC" w:rsidR="001144A5" w:rsidRPr="008B6490" w:rsidRDefault="001144A5" w:rsidP="001144A5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.</w:t>
            </w:r>
          </w:p>
          <w:p w14:paraId="20BA934F" w14:textId="77777777" w:rsidR="001144A5" w:rsidRPr="008B6490" w:rsidRDefault="001144A5" w:rsidP="001144A5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</w:p>
          <w:p w14:paraId="08E21B8D" w14:textId="5F898C91" w:rsidR="001144A5" w:rsidRPr="008B6490" w:rsidRDefault="001144A5" w:rsidP="001144A5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3.c) LKPS</w:t>
            </w:r>
          </w:p>
        </w:tc>
        <w:tc>
          <w:tcPr>
            <w:tcW w:w="2125" w:type="dxa"/>
          </w:tcPr>
          <w:p w14:paraId="65479F20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5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, fung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49" w:type="dxa"/>
          </w:tcPr>
          <w:p w14:paraId="07B08398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9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 dan fungsi 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.</w:t>
            </w:r>
          </w:p>
        </w:tc>
        <w:tc>
          <w:tcPr>
            <w:tcW w:w="2129" w:type="dxa"/>
          </w:tcPr>
          <w:p w14:paraId="19B50017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5" w:type="dxa"/>
          </w:tcPr>
          <w:p w14:paraId="4FD129BA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4" w:right="2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/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ukung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1989" w:type="dxa"/>
          </w:tcPr>
          <w:p w14:paraId="263AA754" w14:textId="77777777" w:rsidR="001144A5" w:rsidRPr="008B6490" w:rsidRDefault="001144A5" w:rsidP="001144A5">
            <w:pPr>
              <w:pStyle w:val="TableParagraph"/>
              <w:spacing w:before="5" w:line="276" w:lineRule="auto"/>
              <w:ind w:left="107" w:right="15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CB528D" w:rsidRPr="008B6490" w14:paraId="1AAA9BBF" w14:textId="77777777">
        <w:trPr>
          <w:trHeight w:val="1903"/>
        </w:trPr>
        <w:tc>
          <w:tcPr>
            <w:tcW w:w="564" w:type="dxa"/>
            <w:vMerge/>
            <w:tcBorders>
              <w:top w:val="nil"/>
            </w:tcBorders>
          </w:tcPr>
          <w:p w14:paraId="20E0AB4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18A3C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A4FFE54" w14:textId="77777777" w:rsidR="00CB528D" w:rsidRPr="008B6490" w:rsidRDefault="00FA5323">
            <w:pPr>
              <w:pStyle w:val="TableParagraph"/>
              <w:spacing w:before="5" w:line="276" w:lineRule="auto"/>
              <w:ind w:left="106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labo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49DCD214" w14:textId="5AB33110" w:rsidR="00CB528D" w:rsidRPr="008B6490" w:rsidRDefault="00275004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/>
                <w:bCs/>
                <w:color w:val="000000" w:themeColor="text1"/>
                <w:sz w:val="18"/>
                <w:lang w:val="en-US"/>
              </w:rPr>
              <w:t xml:space="preserve">   Tabel 3.c LKPS</w:t>
            </w:r>
          </w:p>
          <w:p w14:paraId="15139456" w14:textId="77777777" w:rsidR="00275004" w:rsidRPr="008B6490" w:rsidRDefault="00275004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</w:p>
          <w:p w14:paraId="377422E1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25" w:type="dxa"/>
          </w:tcPr>
          <w:p w14:paraId="7D6AF4DD" w14:textId="77777777" w:rsidR="00CB528D" w:rsidRPr="008B6490" w:rsidRDefault="00FA5323">
            <w:pPr>
              <w:pStyle w:val="TableParagraph"/>
              <w:spacing w:before="5" w:line="276" w:lineRule="auto"/>
              <w:ind w:left="105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0B40CE68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49" w:type="dxa"/>
          </w:tcPr>
          <w:p w14:paraId="503B12AB" w14:textId="77777777" w:rsidR="00CB528D" w:rsidRPr="008B6490" w:rsidRDefault="00FA5323">
            <w:pPr>
              <w:pStyle w:val="TableParagraph"/>
              <w:spacing w:before="5" w:line="276" w:lineRule="auto"/>
              <w:ind w:left="109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05480E61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</w:tcPr>
          <w:p w14:paraId="385C5410" w14:textId="77777777" w:rsidR="00CB528D" w:rsidRPr="008B6490" w:rsidRDefault="00FA5323">
            <w:pPr>
              <w:pStyle w:val="TableParagraph"/>
              <w:spacing w:before="5" w:line="276" w:lineRule="auto"/>
              <w:ind w:left="108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4911C5D3" w14:textId="77777777" w:rsidR="00CB528D" w:rsidRPr="008B6490" w:rsidRDefault="00FA5323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.</w:t>
            </w:r>
          </w:p>
        </w:tc>
        <w:tc>
          <w:tcPr>
            <w:tcW w:w="2125" w:type="dxa"/>
          </w:tcPr>
          <w:p w14:paraId="49DF0B97" w14:textId="77777777" w:rsidR="00CB528D" w:rsidRPr="008B6490" w:rsidRDefault="00FA5323">
            <w:pPr>
              <w:pStyle w:val="TableParagraph"/>
              <w:spacing w:before="5" w:line="276" w:lineRule="auto"/>
              <w:ind w:left="104" w:right="2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</w:tcPr>
          <w:p w14:paraId="0CCC74D4" w14:textId="77777777" w:rsidR="00CB528D" w:rsidRPr="008B6490" w:rsidRDefault="00FA5323">
            <w:pPr>
              <w:pStyle w:val="TableParagraph"/>
              <w:spacing w:before="5" w:line="278" w:lineRule="auto"/>
              <w:ind w:left="107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.</w:t>
            </w:r>
          </w:p>
        </w:tc>
      </w:tr>
    </w:tbl>
    <w:p w14:paraId="1E25A0B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4944EE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3CED3E64" w14:textId="77777777">
        <w:trPr>
          <w:trHeight w:val="557"/>
        </w:trPr>
        <w:tc>
          <w:tcPr>
            <w:tcW w:w="564" w:type="dxa"/>
          </w:tcPr>
          <w:p w14:paraId="68A39808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70C59DF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FE0C096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C492F0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9D2483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D8E85B0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FAB917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33F79A75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DEA8DE4" w14:textId="77777777">
        <w:trPr>
          <w:trHeight w:val="838"/>
        </w:trPr>
        <w:tc>
          <w:tcPr>
            <w:tcW w:w="564" w:type="dxa"/>
          </w:tcPr>
          <w:p w14:paraId="747F4B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2818C0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EE4D5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3BEF136D" w14:textId="77777777" w:rsidR="00CB528D" w:rsidRPr="008B6490" w:rsidRDefault="00FA5323">
            <w:pPr>
              <w:pStyle w:val="TableParagraph"/>
              <w:spacing w:line="276" w:lineRule="auto"/>
              <w:ind w:left="105" w:right="2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ertifikat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ertifikat kompeten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5DC916E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49" w:type="dxa"/>
          </w:tcPr>
          <w:p w14:paraId="067FD796" w14:textId="77777777" w:rsidR="00CB528D" w:rsidRPr="008B6490" w:rsidRDefault="00FA5323">
            <w:pPr>
              <w:pStyle w:val="TableParagraph"/>
              <w:spacing w:line="276" w:lineRule="auto"/>
              <w:ind w:left="109" w:right="2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ertifikat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ertifikat kompete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17E5627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29" w:type="dxa"/>
          </w:tcPr>
          <w:p w14:paraId="16BC0D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74BBC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3" w:type="dxa"/>
          </w:tcPr>
          <w:p w14:paraId="3F8B4B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1144A5" w:rsidRPr="008B6490" w14:paraId="15BA3B7A" w14:textId="77777777" w:rsidTr="00311F80">
        <w:trPr>
          <w:trHeight w:val="421"/>
        </w:trPr>
        <w:tc>
          <w:tcPr>
            <w:tcW w:w="564" w:type="dxa"/>
            <w:vMerge w:val="restart"/>
          </w:tcPr>
          <w:p w14:paraId="0A52428B" w14:textId="45C547A1" w:rsidR="001144A5" w:rsidRPr="008B6490" w:rsidRDefault="001144A5" w:rsidP="001144A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051E22A9" w14:textId="77777777" w:rsidR="001144A5" w:rsidRPr="00F260AA" w:rsidRDefault="001144A5" w:rsidP="001144A5">
            <w:pPr>
              <w:pStyle w:val="TableParagraph"/>
              <w:spacing w:before="8" w:line="276" w:lineRule="auto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 Keuangan, Sarana dan Prasarana</w:t>
            </w:r>
          </w:p>
          <w:p w14:paraId="702469B6" w14:textId="77777777" w:rsidR="001144A5" w:rsidRPr="00F260AA" w:rsidRDefault="001144A5" w:rsidP="001144A5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5.4. Indikator Kinerja Utama </w:t>
            </w:r>
          </w:p>
          <w:p w14:paraId="7847651E" w14:textId="3FF84D6C" w:rsidR="001144A5" w:rsidRPr="00311F80" w:rsidRDefault="001144A5" w:rsidP="001144A5">
            <w:pPr>
              <w:pStyle w:val="TableParagraph"/>
              <w:spacing w:before="2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4.a) Keuangan</w:t>
            </w:r>
          </w:p>
        </w:tc>
        <w:tc>
          <w:tcPr>
            <w:tcW w:w="1985" w:type="dxa"/>
            <w:vMerge w:val="restart"/>
          </w:tcPr>
          <w:p w14:paraId="65FF234A" w14:textId="77777777" w:rsidR="001144A5" w:rsidRPr="008B6490" w:rsidRDefault="001144A5" w:rsidP="001144A5">
            <w:pPr>
              <w:pStyle w:val="TableParagraph"/>
              <w:spacing w:before="5" w:line="271" w:lineRule="auto"/>
              <w:ind w:left="106" w:right="5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Biaya operasion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07F9A8C6" w14:textId="77777777" w:rsidR="001144A5" w:rsidRPr="008B6490" w:rsidRDefault="001144A5" w:rsidP="001144A5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FCC7412" w14:textId="42F18BC8" w:rsidR="001144A5" w:rsidRPr="008B6490" w:rsidRDefault="001144A5" w:rsidP="001144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318D9C99" w14:textId="77777777" w:rsidR="001144A5" w:rsidRPr="008B6490" w:rsidRDefault="001144A5" w:rsidP="001144A5">
            <w:pPr>
              <w:pStyle w:val="TableParagraph"/>
              <w:spacing w:before="5"/>
              <w:ind w:left="5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0BD6D0E" w14:textId="77777777" w:rsidR="001144A5" w:rsidRPr="008B6490" w:rsidRDefault="001144A5" w:rsidP="001144A5">
            <w:pPr>
              <w:pStyle w:val="TableParagraph"/>
              <w:spacing w:before="24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1E0D72E7" w14:textId="77777777" w:rsidR="001144A5" w:rsidRPr="008B6490" w:rsidRDefault="001144A5" w:rsidP="001144A5">
            <w:pPr>
              <w:pStyle w:val="TableParagraph"/>
              <w:spacing w:before="5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4FDBFF8" w14:textId="77777777" w:rsidR="001144A5" w:rsidRPr="008B6490" w:rsidRDefault="001144A5" w:rsidP="001144A5">
            <w:pPr>
              <w:pStyle w:val="TableParagraph"/>
              <w:spacing w:before="24"/>
              <w:ind w:left="3136" w:right="313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7C472E9A" w14:textId="77777777">
        <w:trPr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24887B8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2F6E8F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55340A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5E48ECE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/mahasiswa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CB528D" w:rsidRPr="008B6490" w14:paraId="0E29C3C4" w14:textId="77777777">
        <w:trPr>
          <w:trHeight w:val="421"/>
        </w:trPr>
        <w:tc>
          <w:tcPr>
            <w:tcW w:w="564" w:type="dxa"/>
            <w:vMerge w:val="restart"/>
          </w:tcPr>
          <w:p w14:paraId="51D3CBDF" w14:textId="3BDB5836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454102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0F95EF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F7E6C9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2B5D9B9E" w14:textId="478C5085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4127B3C5" w14:textId="77777777" w:rsidR="00CB528D" w:rsidRPr="008B6490" w:rsidRDefault="00FA5323">
            <w:pPr>
              <w:pStyle w:val="TableParagraph"/>
              <w:spacing w:before="1"/>
              <w:ind w:left="5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B286F53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9438610" w14:textId="77777777" w:rsidR="00CB528D" w:rsidRPr="008B6490" w:rsidRDefault="00FA5323">
            <w:pPr>
              <w:pStyle w:val="TableParagraph"/>
              <w:spacing w:before="1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3E7AF585" w14:textId="77777777" w:rsidR="00CB528D" w:rsidRPr="008B6490" w:rsidRDefault="00FA5323">
            <w:pPr>
              <w:pStyle w:val="TableParagraph"/>
              <w:spacing w:before="28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1C7827AB" w14:textId="77777777">
        <w:trPr>
          <w:trHeight w:val="214"/>
        </w:trPr>
        <w:tc>
          <w:tcPr>
            <w:tcW w:w="564" w:type="dxa"/>
            <w:vMerge/>
            <w:tcBorders>
              <w:top w:val="nil"/>
            </w:tcBorders>
          </w:tcPr>
          <w:p w14:paraId="7347DE8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7303D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0A6DAD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C26EDA9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(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 rupiah).</w:t>
            </w:r>
          </w:p>
        </w:tc>
      </w:tr>
      <w:tr w:rsidR="00CB528D" w:rsidRPr="008B6490" w14:paraId="47473EA7" w14:textId="77777777">
        <w:trPr>
          <w:trHeight w:val="421"/>
        </w:trPr>
        <w:tc>
          <w:tcPr>
            <w:tcW w:w="564" w:type="dxa"/>
            <w:vMerge w:val="restart"/>
          </w:tcPr>
          <w:p w14:paraId="48967DBC" w14:textId="20F889FC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506276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C72264C" w14:textId="77777777" w:rsidR="00CB528D" w:rsidRPr="008B6490" w:rsidRDefault="00FA5323">
            <w:pPr>
              <w:pStyle w:val="TableParagraph"/>
              <w:spacing w:before="1" w:line="276" w:lineRule="auto"/>
              <w:ind w:left="106" w:right="4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pengabd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da masyar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341230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2AAC0E2" w14:textId="6CF9E87D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7BB68B45" w14:textId="77777777" w:rsidR="00CB528D" w:rsidRPr="008B6490" w:rsidRDefault="00FA5323">
            <w:pPr>
              <w:pStyle w:val="TableParagraph"/>
              <w:spacing w:before="1"/>
              <w:ind w:left="4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509C8DC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036B5DE4" w14:textId="77777777" w:rsidR="00CB528D" w:rsidRPr="008B6490" w:rsidRDefault="00FA5323">
            <w:pPr>
              <w:pStyle w:val="TableParagraph"/>
              <w:spacing w:before="1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48FDAF9F" w14:textId="77777777" w:rsidR="00CB528D" w:rsidRPr="008B6490" w:rsidRDefault="00FA5323">
            <w:pPr>
              <w:pStyle w:val="TableParagraph"/>
              <w:spacing w:before="28"/>
              <w:ind w:left="3136" w:right="313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560D1002" w14:textId="77777777">
        <w:trPr>
          <w:trHeight w:val="626"/>
        </w:trPr>
        <w:tc>
          <w:tcPr>
            <w:tcW w:w="564" w:type="dxa"/>
            <w:vMerge/>
            <w:tcBorders>
              <w:top w:val="nil"/>
            </w:tcBorders>
          </w:tcPr>
          <w:p w14:paraId="133B68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93736A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637A95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206822D5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CB528D" w:rsidRPr="008B6490" w14:paraId="24CFA4F7" w14:textId="77777777">
        <w:trPr>
          <w:trHeight w:val="2538"/>
        </w:trPr>
        <w:tc>
          <w:tcPr>
            <w:tcW w:w="564" w:type="dxa"/>
          </w:tcPr>
          <w:p w14:paraId="4E2BF345" w14:textId="14777FC6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</w:tcPr>
          <w:p w14:paraId="072070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76FE89" w14:textId="77777777" w:rsidR="00CB528D" w:rsidRPr="008B6490" w:rsidRDefault="00FA5323">
            <w:pPr>
              <w:pStyle w:val="TableParagraph"/>
              <w:spacing w:before="1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Realisasi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DM, sarana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.</w:t>
            </w:r>
          </w:p>
          <w:p w14:paraId="2A0F8B83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167EDD8" w14:textId="77777777" w:rsidR="00CB528D" w:rsidRPr="008B6490" w:rsidRDefault="00FA5323">
            <w:pPr>
              <w:pStyle w:val="TableParagraph"/>
              <w:spacing w:before="1" w:line="276" w:lineRule="auto"/>
              <w:ind w:left="106" w:right="1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rofil 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</w:t>
            </w:r>
          </w:p>
          <w:p w14:paraId="7B1C4C5C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07AA5DE9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2DE16A1E" w14:textId="77777777" w:rsidR="00CB528D" w:rsidRPr="008B6490" w:rsidRDefault="00FA5323">
            <w:pPr>
              <w:pStyle w:val="TableParagraph"/>
              <w:spacing w:before="1" w:line="276" w:lineRule="auto"/>
              <w:ind w:left="105" w:right="1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3BB0DCC3" w14:textId="77777777" w:rsidR="00CB528D" w:rsidRPr="008B6490" w:rsidRDefault="00FA5323">
            <w:pPr>
              <w:pStyle w:val="TableParagraph"/>
              <w:spacing w:before="1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0B11F2D8" w14:textId="77777777" w:rsidR="00CB528D" w:rsidRPr="008B6490" w:rsidRDefault="00FA5323">
            <w:pPr>
              <w:pStyle w:val="TableParagraph"/>
              <w:spacing w:before="1" w:line="276" w:lineRule="auto"/>
              <w:ind w:left="108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tand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 tinggi terka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2125" w:type="dxa"/>
          </w:tcPr>
          <w:p w14:paraId="4A9DFF51" w14:textId="77777777" w:rsidR="00CB528D" w:rsidRPr="008B6490" w:rsidRDefault="00FA5323">
            <w:pPr>
              <w:pStyle w:val="TableParagraph"/>
              <w:spacing w:before="1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1993" w:type="dxa"/>
          </w:tcPr>
          <w:p w14:paraId="2A589EC5" w14:textId="77777777" w:rsidR="00CB528D" w:rsidRPr="008B6490" w:rsidRDefault="00FA5323">
            <w:pPr>
              <w:pStyle w:val="TableParagraph"/>
              <w:spacing w:before="1" w:line="276" w:lineRule="auto"/>
              <w:ind w:left="107" w:right="3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ada real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up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CB528D" w:rsidRPr="008B6490" w14:paraId="69382F23" w14:textId="77777777">
        <w:trPr>
          <w:trHeight w:val="2115"/>
        </w:trPr>
        <w:tc>
          <w:tcPr>
            <w:tcW w:w="564" w:type="dxa"/>
          </w:tcPr>
          <w:p w14:paraId="4CF85073" w14:textId="4F4D6029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6D3338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119AED5" w14:textId="77777777" w:rsidR="00CB528D" w:rsidRPr="008B6490" w:rsidRDefault="00FA5323">
            <w:pPr>
              <w:pStyle w:val="TableParagraph"/>
              <w:spacing w:before="1" w:line="276" w:lineRule="auto"/>
              <w:ind w:left="106" w:right="2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15509E8" w14:textId="77777777" w:rsidR="00CB528D" w:rsidRPr="008B6490" w:rsidRDefault="00FA5323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serta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ke dep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</w:p>
          <w:p w14:paraId="2669CBAB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ana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alistis.</w:t>
            </w:r>
          </w:p>
        </w:tc>
        <w:tc>
          <w:tcPr>
            <w:tcW w:w="2149" w:type="dxa"/>
          </w:tcPr>
          <w:p w14:paraId="43B7366A" w14:textId="77777777" w:rsidR="00CB528D" w:rsidRPr="008B6490" w:rsidRDefault="00FA5323">
            <w:pPr>
              <w:pStyle w:val="TableParagraph"/>
              <w:spacing w:before="1" w:line="276" w:lineRule="auto"/>
              <w:ind w:left="109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66AF4B6F" w14:textId="77777777" w:rsidR="00CB528D" w:rsidRPr="008B6490" w:rsidRDefault="00FA5323">
            <w:pPr>
              <w:pStyle w:val="TableParagraph"/>
              <w:spacing w:before="1" w:line="276" w:lineRule="auto"/>
              <w:ind w:left="108" w:right="1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 kec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6DEDD3BD" w14:textId="77777777" w:rsidR="00CB528D" w:rsidRPr="008B6490" w:rsidRDefault="00FA5323">
            <w:pPr>
              <w:pStyle w:val="TableParagraph"/>
              <w:spacing w:before="1" w:line="276" w:lineRule="auto"/>
              <w:ind w:left="104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1993" w:type="dxa"/>
          </w:tcPr>
          <w:p w14:paraId="57E0E182" w14:textId="77777777" w:rsidR="00CB528D" w:rsidRPr="008B6490" w:rsidRDefault="00FA5323">
            <w:pPr>
              <w:pStyle w:val="TableParagraph"/>
              <w:spacing w:before="1" w:line="276" w:lineRule="auto"/>
              <w:ind w:left="107" w:right="2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uku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keperl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.</w:t>
            </w:r>
          </w:p>
        </w:tc>
      </w:tr>
    </w:tbl>
    <w:p w14:paraId="2B7535AC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A98C6C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26DE1E8" w14:textId="77777777">
        <w:trPr>
          <w:trHeight w:val="557"/>
        </w:trPr>
        <w:tc>
          <w:tcPr>
            <w:tcW w:w="564" w:type="dxa"/>
          </w:tcPr>
          <w:p w14:paraId="620F6C9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4C650C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714927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B42D7D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E5EFDF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D41C2A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ED6276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8B3BD32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5224D" w:rsidRPr="008B6490" w14:paraId="5D82B03C" w14:textId="77777777" w:rsidTr="00311F80">
        <w:trPr>
          <w:trHeight w:val="1906"/>
        </w:trPr>
        <w:tc>
          <w:tcPr>
            <w:tcW w:w="564" w:type="dxa"/>
          </w:tcPr>
          <w:p w14:paraId="7C806AB4" w14:textId="45E529A9" w:rsidR="0095224D" w:rsidRPr="008B6490" w:rsidRDefault="0095224D" w:rsidP="0095224D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658A6B1B" w14:textId="4F06ACDE" w:rsidR="0095224D" w:rsidRPr="00311F80" w:rsidRDefault="0095224D" w:rsidP="0095224D">
            <w:pPr>
              <w:pStyle w:val="TableParagraph"/>
              <w:spacing w:before="5" w:line="276" w:lineRule="auto"/>
              <w:ind w:left="106" w:right="304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5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Sarana</w:t>
            </w:r>
            <w:r w:rsidRPr="00962574">
              <w:rPr>
                <w:bCs/>
                <w:color w:val="000000" w:themeColor="text1"/>
                <w:spacing w:val="-9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an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rasarana</w:t>
            </w:r>
          </w:p>
        </w:tc>
        <w:tc>
          <w:tcPr>
            <w:tcW w:w="1985" w:type="dxa"/>
          </w:tcPr>
          <w:p w14:paraId="327B9637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, </w:t>
            </w:r>
            <w:r w:rsidRPr="008B6490">
              <w:rPr>
                <w:color w:val="000000" w:themeColor="text1"/>
                <w:sz w:val="16"/>
              </w:rPr>
              <w:t>aksesibil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5E14CA50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</w:p>
          <w:p w14:paraId="63EF19A8" w14:textId="4A58EC02" w:rsidR="0095224D" w:rsidRPr="008B6490" w:rsidRDefault="0095224D" w:rsidP="0095224D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b LKPS</w:t>
            </w:r>
          </w:p>
          <w:p w14:paraId="0A3BE46C" w14:textId="5062F872" w:rsidR="0095224D" w:rsidRPr="008B6490" w:rsidRDefault="0095224D" w:rsidP="0095224D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c LKPS</w:t>
            </w:r>
          </w:p>
        </w:tc>
        <w:tc>
          <w:tcPr>
            <w:tcW w:w="2125" w:type="dxa"/>
          </w:tcPr>
          <w:p w14:paraId="36B6AF25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5" w:right="3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utakhir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</w:p>
          <w:p w14:paraId="1969E2DB" w14:textId="77777777" w:rsidR="0095224D" w:rsidRPr="008B6490" w:rsidRDefault="0095224D" w:rsidP="0095224D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49" w:type="dxa"/>
          </w:tcPr>
          <w:p w14:paraId="0E3098D2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9" w:right="3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aksesibiltas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796358AC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8" w:right="3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34DBB03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cukup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cap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1989" w:type="dxa"/>
          </w:tcPr>
          <w:p w14:paraId="080C5E1A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7" w:right="2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95224D" w:rsidRPr="008B6490" w14:paraId="7BBBF08C" w14:textId="77777777" w:rsidTr="00311F80">
        <w:trPr>
          <w:trHeight w:val="2539"/>
        </w:trPr>
        <w:tc>
          <w:tcPr>
            <w:tcW w:w="564" w:type="dxa"/>
            <w:vMerge w:val="restart"/>
          </w:tcPr>
          <w:p w14:paraId="79AFCEC0" w14:textId="5FFF37FF" w:rsidR="0095224D" w:rsidRPr="002775CB" w:rsidRDefault="0095224D" w:rsidP="0095224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8</w:t>
            </w:r>
          </w:p>
        </w:tc>
        <w:tc>
          <w:tcPr>
            <w:tcW w:w="1561" w:type="dxa"/>
            <w:vMerge w:val="restart"/>
          </w:tcPr>
          <w:p w14:paraId="550C1C60" w14:textId="77777777" w:rsidR="0095224D" w:rsidRPr="00962574" w:rsidRDefault="0095224D" w:rsidP="0095224D">
            <w:pPr>
              <w:pStyle w:val="TableParagraph"/>
              <w:spacing w:before="8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6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endidikan</w:t>
            </w:r>
          </w:p>
          <w:p w14:paraId="4CA96737" w14:textId="77777777" w:rsidR="0095224D" w:rsidRPr="00962574" w:rsidRDefault="0095224D" w:rsidP="0095224D">
            <w:pPr>
              <w:pStyle w:val="TableParagraph"/>
              <w:spacing w:before="36" w:line="276" w:lineRule="auto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6.4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73411CEA" w14:textId="19E988BE" w:rsidR="0095224D" w:rsidRPr="008B6490" w:rsidRDefault="0095224D" w:rsidP="0095224D">
            <w:pPr>
              <w:pStyle w:val="TableParagraph"/>
              <w:spacing w:before="1"/>
              <w:ind w:left="114"/>
              <w:rPr>
                <w:color w:val="000000" w:themeColor="text1"/>
                <w:sz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6.4.a)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urikulum</w:t>
            </w:r>
          </w:p>
        </w:tc>
        <w:tc>
          <w:tcPr>
            <w:tcW w:w="1985" w:type="dxa"/>
          </w:tcPr>
          <w:p w14:paraId="23FF35B8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lib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mutakhi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.</w:t>
            </w:r>
          </w:p>
        </w:tc>
        <w:tc>
          <w:tcPr>
            <w:tcW w:w="2125" w:type="dxa"/>
          </w:tcPr>
          <w:p w14:paraId="10BC9F4D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5" w:right="1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 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 tahun yang melib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 kepenti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 dan ekster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review oleh pak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 asosias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perk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</w:p>
          <w:p w14:paraId="2F37FD14" w14:textId="77777777" w:rsidR="0095224D" w:rsidRPr="008B6490" w:rsidRDefault="0095224D" w:rsidP="0095224D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11F4B346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9" w:right="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 secara berkal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 4 s.d. 5 tahu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738E3116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8" w:right="3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5" w:type="dxa"/>
          </w:tcPr>
          <w:p w14:paraId="30FDFCB9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4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1989" w:type="dxa"/>
          </w:tcPr>
          <w:p w14:paraId="1AD5160F" w14:textId="77777777" w:rsidR="0095224D" w:rsidRPr="008B6490" w:rsidRDefault="0095224D" w:rsidP="0095224D">
            <w:pPr>
              <w:pStyle w:val="TableParagraph"/>
              <w:spacing w:before="5" w:line="276" w:lineRule="auto"/>
              <w:ind w:left="107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oleh dos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CB528D" w:rsidRPr="008B6490" w14:paraId="14A2A8E4" w14:textId="77777777">
        <w:trPr>
          <w:trHeight w:val="2751"/>
        </w:trPr>
        <w:tc>
          <w:tcPr>
            <w:tcW w:w="564" w:type="dxa"/>
            <w:vMerge/>
            <w:tcBorders>
              <w:top w:val="nil"/>
            </w:tcBorders>
          </w:tcPr>
          <w:p w14:paraId="7408266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7B69E9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33EE6729" w14:textId="77777777" w:rsidR="00CB528D" w:rsidRPr="008B6490" w:rsidRDefault="00FA5323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nj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/SKKNI.</w:t>
            </w:r>
          </w:p>
        </w:tc>
        <w:tc>
          <w:tcPr>
            <w:tcW w:w="2125" w:type="dxa"/>
          </w:tcPr>
          <w:p w14:paraId="5BF8702D" w14:textId="77777777" w:rsidR="00CB528D" w:rsidRPr="008B6490" w:rsidRDefault="00FA5323">
            <w:pPr>
              <w:pStyle w:val="TableParagraph"/>
              <w:spacing w:before="5" w:line="276" w:lineRule="auto"/>
              <w:ind w:left="105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ngacu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osiasi penyelengg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sejenis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 profesi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level KKN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berkala tiap 4 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4F457D8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0CDAF015" w14:textId="77777777" w:rsidR="00CB528D" w:rsidRPr="008B6490" w:rsidRDefault="00FA5323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menuhi leve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, dan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 ipteks 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46391DB6" w14:textId="77777777" w:rsidR="00CB528D" w:rsidRPr="008B6490" w:rsidRDefault="00FA5323">
            <w:pPr>
              <w:pStyle w:val="TableParagraph"/>
              <w:spacing w:before="5" w:line="276" w:lineRule="auto"/>
              <w:ind w:left="108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5" w:type="dxa"/>
          </w:tcPr>
          <w:p w14:paraId="18359EEB" w14:textId="77777777" w:rsidR="00CB528D" w:rsidRPr="008B6490" w:rsidRDefault="00FA5323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1989" w:type="dxa"/>
          </w:tcPr>
          <w:p w14:paraId="5C1E6201" w14:textId="77777777" w:rsidR="00CB528D" w:rsidRPr="008B6490" w:rsidRDefault="00FA5323">
            <w:pPr>
              <w:pStyle w:val="TableParagraph"/>
              <w:spacing w:before="5" w:line="276" w:lineRule="auto"/>
              <w:ind w:left="107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diturunkan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 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</w:tr>
      <w:tr w:rsidR="00CB528D" w:rsidRPr="008B6490" w14:paraId="254092FE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F35F53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40D164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51C465B" w14:textId="77777777" w:rsidR="00CB528D" w:rsidRPr="008B6490" w:rsidRDefault="00FA5323">
            <w:pPr>
              <w:pStyle w:val="TableParagraph"/>
              <w:spacing w:before="5" w:line="276" w:lineRule="auto"/>
              <w:ind w:left="106" w:right="2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Ketepatan strukt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ntukan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8C4037A" w14:textId="77777777" w:rsidR="00CB528D" w:rsidRPr="008B6490" w:rsidRDefault="00FA5323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52C620CF" w14:textId="77777777" w:rsidR="00CB528D" w:rsidRPr="008B6490" w:rsidRDefault="00FA5323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</w:p>
        </w:tc>
        <w:tc>
          <w:tcPr>
            <w:tcW w:w="2149" w:type="dxa"/>
          </w:tcPr>
          <w:p w14:paraId="15E5759A" w14:textId="77777777" w:rsidR="00CB528D" w:rsidRPr="008B6490" w:rsidRDefault="00FA5323">
            <w:pPr>
              <w:pStyle w:val="TableParagraph"/>
              <w:spacing w:before="5" w:line="276" w:lineRule="auto"/>
              <w:ind w:left="109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1EDD449A" w14:textId="77777777" w:rsidR="00CB528D" w:rsidRPr="008B6490" w:rsidRDefault="00FA5323">
            <w:pPr>
              <w:pStyle w:val="TableParagraph"/>
              <w:spacing w:line="183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</w:tcPr>
          <w:p w14:paraId="299D8F81" w14:textId="77777777" w:rsidR="00CB528D" w:rsidRPr="008B6490" w:rsidRDefault="00FA5323">
            <w:pPr>
              <w:pStyle w:val="TableParagraph"/>
              <w:spacing w:before="5" w:line="276" w:lineRule="auto"/>
              <w:ind w:left="108" w:right="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</w:tc>
        <w:tc>
          <w:tcPr>
            <w:tcW w:w="2125" w:type="dxa"/>
          </w:tcPr>
          <w:p w14:paraId="1C970D40" w14:textId="77777777" w:rsidR="00CB528D" w:rsidRPr="008B6490" w:rsidRDefault="00FA5323">
            <w:pPr>
              <w:pStyle w:val="TableParagraph"/>
              <w:spacing w:before="5" w:line="276" w:lineRule="auto"/>
              <w:ind w:left="104" w:right="34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69E40B5E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C94FB0C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9"/>
              </w:rPr>
            </w:pPr>
          </w:p>
          <w:p w14:paraId="2A6FFCC3" w14:textId="77777777" w:rsidR="00CB528D" w:rsidRPr="008B6490" w:rsidRDefault="00FA5323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953DF0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1A1128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9204223" w14:textId="77777777">
        <w:trPr>
          <w:trHeight w:val="557"/>
        </w:trPr>
        <w:tc>
          <w:tcPr>
            <w:tcW w:w="564" w:type="dxa"/>
          </w:tcPr>
          <w:p w14:paraId="7B51655D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CAA9F3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8A9DEC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7D3AF1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EF0CD7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706117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ED9AD0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FD06784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BB45D11" w14:textId="77777777">
        <w:trPr>
          <w:trHeight w:val="1898"/>
        </w:trPr>
        <w:tc>
          <w:tcPr>
            <w:tcW w:w="564" w:type="dxa"/>
          </w:tcPr>
          <w:p w14:paraId="65963D6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4FBED9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7A56DB2" w14:textId="77777777" w:rsidR="00CB528D" w:rsidRPr="008B6490" w:rsidRDefault="00FA5323">
            <w:pPr>
              <w:pStyle w:val="TableParagraph"/>
              <w:spacing w:line="177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506E263F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2CBE1DE6" w14:textId="77777777" w:rsidR="00CB528D" w:rsidRPr="008B6490" w:rsidRDefault="00FA5323">
            <w:pPr>
              <w:pStyle w:val="TableParagraph"/>
              <w:spacing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 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,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  <w:p w14:paraId="148DC05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49" w:type="dxa"/>
          </w:tcPr>
          <w:p w14:paraId="1D17D35F" w14:textId="77777777" w:rsidR="00CB528D" w:rsidRPr="008B6490" w:rsidRDefault="00FA5323">
            <w:pPr>
              <w:pStyle w:val="TableParagraph"/>
              <w:spacing w:line="276" w:lineRule="auto"/>
              <w:ind w:left="109" w:right="4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14A53A" w14:textId="77777777" w:rsidR="00CB528D" w:rsidRPr="008B6490" w:rsidRDefault="00FA5323">
            <w:pPr>
              <w:pStyle w:val="TableParagraph"/>
              <w:spacing w:line="276" w:lineRule="auto"/>
              <w:ind w:left="108" w:right="4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.</w:t>
            </w:r>
          </w:p>
        </w:tc>
        <w:tc>
          <w:tcPr>
            <w:tcW w:w="2125" w:type="dxa"/>
          </w:tcPr>
          <w:p w14:paraId="511361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F7D79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250E0C" w:rsidRPr="008B6490" w14:paraId="49382C3D" w14:textId="77777777" w:rsidTr="00311F80">
        <w:trPr>
          <w:trHeight w:val="1903"/>
        </w:trPr>
        <w:tc>
          <w:tcPr>
            <w:tcW w:w="564" w:type="dxa"/>
          </w:tcPr>
          <w:p w14:paraId="11633683" w14:textId="3BB0433E" w:rsidR="00250E0C" w:rsidRPr="002775CB" w:rsidRDefault="00250E0C" w:rsidP="00250E0C">
            <w:pPr>
              <w:pStyle w:val="TableParagraph"/>
              <w:spacing w:before="1"/>
              <w:ind w:left="141" w:right="129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9</w:t>
            </w:r>
          </w:p>
        </w:tc>
        <w:tc>
          <w:tcPr>
            <w:tcW w:w="1561" w:type="dxa"/>
          </w:tcPr>
          <w:p w14:paraId="71E7C814" w14:textId="54D608C9" w:rsidR="00250E0C" w:rsidRPr="00311F80" w:rsidRDefault="00250E0C" w:rsidP="00250E0C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b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Karakteristik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6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63F39AF4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6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enuhan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terdiri atas sifat: 1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aktif, 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olistik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)</w:t>
            </w:r>
          </w:p>
          <w:p w14:paraId="138C6DDE" w14:textId="77777777" w:rsidR="00250E0C" w:rsidRPr="008B6490" w:rsidRDefault="00250E0C" w:rsidP="00250E0C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tif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tifik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)</w:t>
            </w:r>
          </w:p>
          <w:p w14:paraId="0D5F8E5B" w14:textId="77777777" w:rsidR="00250E0C" w:rsidRPr="008B6490" w:rsidRDefault="00250E0C" w:rsidP="00250E0C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tekstua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tik,</w:t>
            </w:r>
          </w:p>
          <w:p w14:paraId="25E4EF15" w14:textId="77777777" w:rsidR="00250E0C" w:rsidRPr="008B6490" w:rsidRDefault="00250E0C" w:rsidP="00250E0C">
            <w:pPr>
              <w:pStyle w:val="TableParagraph"/>
              <w:spacing w:before="24" w:line="276" w:lineRule="auto"/>
              <w:ind w:left="106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7)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labora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) berpusat pada</w:t>
            </w:r>
          </w:p>
          <w:p w14:paraId="5AB4D10B" w14:textId="77777777" w:rsidR="00250E0C" w:rsidRPr="008B6490" w:rsidRDefault="00250E0C" w:rsidP="00250E0C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65C479B9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 sif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D7E892C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9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penuhinya 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A612418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8" w:right="2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berpusat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ap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 matakuliah.</w:t>
            </w:r>
          </w:p>
        </w:tc>
        <w:tc>
          <w:tcPr>
            <w:tcW w:w="2125" w:type="dxa"/>
          </w:tcPr>
          <w:p w14:paraId="3BB26EA8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474BF6E0" w14:textId="77777777" w:rsidR="00250E0C" w:rsidRPr="008B6490" w:rsidRDefault="00250E0C" w:rsidP="00250E0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4AD308" w14:textId="77777777" w:rsidR="00250E0C" w:rsidRPr="008B6490" w:rsidRDefault="00250E0C" w:rsidP="00250E0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98EA3B5" w14:textId="77777777" w:rsidR="00250E0C" w:rsidRPr="008B6490" w:rsidRDefault="00250E0C" w:rsidP="00250E0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02B53BB" w14:textId="77777777" w:rsidR="00250E0C" w:rsidRPr="008B6490" w:rsidRDefault="00250E0C" w:rsidP="00250E0C">
            <w:pPr>
              <w:pStyle w:val="TableParagraph"/>
              <w:spacing w:before="120"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250E0C" w:rsidRPr="008B6490" w14:paraId="175CA8C9" w14:textId="77777777" w:rsidTr="00311F80">
        <w:trPr>
          <w:trHeight w:val="2750"/>
        </w:trPr>
        <w:tc>
          <w:tcPr>
            <w:tcW w:w="564" w:type="dxa"/>
            <w:vMerge w:val="restart"/>
          </w:tcPr>
          <w:p w14:paraId="0B05EB04" w14:textId="39113CAC" w:rsidR="00250E0C" w:rsidRPr="008B6490" w:rsidRDefault="00250E0C" w:rsidP="00250E0C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0</w:t>
            </w:r>
          </w:p>
        </w:tc>
        <w:tc>
          <w:tcPr>
            <w:tcW w:w="1561" w:type="dxa"/>
            <w:vMerge w:val="restart"/>
          </w:tcPr>
          <w:p w14:paraId="7D15BD89" w14:textId="3A602B2E" w:rsidR="00250E0C" w:rsidRPr="00311F80" w:rsidRDefault="00250E0C" w:rsidP="00250E0C">
            <w:pPr>
              <w:pStyle w:val="TableParagraph"/>
              <w:spacing w:before="5" w:line="273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6.4.c)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Rencana</w:t>
            </w:r>
            <w:proofErr w:type="spellEnd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46151CBE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sedi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lengkapan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PS)</w:t>
            </w:r>
          </w:p>
        </w:tc>
        <w:tc>
          <w:tcPr>
            <w:tcW w:w="2125" w:type="dxa"/>
          </w:tcPr>
          <w:p w14:paraId="32FC751F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5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1A2606C6" w14:textId="77777777" w:rsidR="00250E0C" w:rsidRPr="008B6490" w:rsidRDefault="00250E0C" w:rsidP="00250E0C">
            <w:pPr>
              <w:pStyle w:val="TableParagraph"/>
              <w:spacing w:line="276" w:lineRule="auto"/>
              <w:ind w:left="105" w:right="2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3FDE8B9C" w14:textId="77777777" w:rsidR="00250E0C" w:rsidRPr="008B6490" w:rsidRDefault="00250E0C" w:rsidP="00250E0C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579EA38E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9" w:right="1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7BF56E27" w14:textId="77777777" w:rsidR="00250E0C" w:rsidRPr="008B6490" w:rsidRDefault="00250E0C" w:rsidP="00250E0C">
            <w:pPr>
              <w:pStyle w:val="TableParagraph"/>
              <w:spacing w:line="276" w:lineRule="auto"/>
              <w:ind w:left="109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118FB9C5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1D667BF" w14:textId="77777777" w:rsidR="00250E0C" w:rsidRPr="008B6490" w:rsidRDefault="00250E0C" w:rsidP="00250E0C">
            <w:pPr>
              <w:pStyle w:val="TableParagraph"/>
              <w:spacing w:line="276" w:lineRule="auto"/>
              <w:ind w:left="108" w:right="6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esuaikan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5" w:type="dxa"/>
          </w:tcPr>
          <w:p w14:paraId="2956F888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4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1989" w:type="dxa"/>
          </w:tcPr>
          <w:p w14:paraId="088953B3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7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</w:tr>
      <w:tr w:rsidR="00CB528D" w:rsidRPr="008B6490" w14:paraId="61675F44" w14:textId="77777777">
        <w:trPr>
          <w:trHeight w:val="1690"/>
        </w:trPr>
        <w:tc>
          <w:tcPr>
            <w:tcW w:w="564" w:type="dxa"/>
            <w:vMerge/>
            <w:tcBorders>
              <w:top w:val="nil"/>
            </w:tcBorders>
          </w:tcPr>
          <w:p w14:paraId="58C3E7A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E9BF50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014AA58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RPS sesua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63D7DBD7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B19BA45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550BC9DF" w14:textId="77777777" w:rsidR="00CB528D" w:rsidRPr="008B6490" w:rsidRDefault="00FA5323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cap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j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l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404C63ED" w14:textId="77777777" w:rsidR="00CB528D" w:rsidRPr="008B6490" w:rsidRDefault="00FA5323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49" w:type="dxa"/>
          </w:tcPr>
          <w:p w14:paraId="4DA254DC" w14:textId="77777777" w:rsidR="00CB528D" w:rsidRPr="008B6490" w:rsidRDefault="00FA5323">
            <w:pPr>
              <w:pStyle w:val="TableParagraph"/>
              <w:spacing w:before="5" w:line="276" w:lineRule="auto"/>
              <w:ind w:left="109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679E6CFD" w14:textId="77777777" w:rsidR="00CB528D" w:rsidRPr="008B6490" w:rsidRDefault="00FA5323">
            <w:pPr>
              <w:pStyle w:val="TableParagraph"/>
              <w:spacing w:before="5" w:line="276" w:lineRule="auto"/>
              <w:ind w:left="108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43C8036C" w14:textId="77777777" w:rsidR="00CB528D" w:rsidRPr="008B6490" w:rsidRDefault="00FA5323">
            <w:pPr>
              <w:pStyle w:val="TableParagraph"/>
              <w:spacing w:before="5" w:line="276" w:lineRule="auto"/>
              <w:ind w:left="104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6B381415" w14:textId="77777777" w:rsidR="00CB528D" w:rsidRPr="008B6490" w:rsidRDefault="00FA5323">
            <w:pPr>
              <w:pStyle w:val="TableParagraph"/>
              <w:spacing w:before="5" w:line="276" w:lineRule="auto"/>
              <w:ind w:left="107" w:right="1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e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</w:tbl>
    <w:p w14:paraId="55BE946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0B51534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224690" w14:textId="77777777">
        <w:trPr>
          <w:trHeight w:val="557"/>
        </w:trPr>
        <w:tc>
          <w:tcPr>
            <w:tcW w:w="564" w:type="dxa"/>
          </w:tcPr>
          <w:p w14:paraId="49F45BF4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E7869F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C86302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2F11E1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71BD90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261D3BC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E04A63D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36A7549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50E0C" w:rsidRPr="008B6490" w14:paraId="6E2BE13B" w14:textId="77777777" w:rsidTr="00311F80">
        <w:trPr>
          <w:trHeight w:val="1906"/>
        </w:trPr>
        <w:tc>
          <w:tcPr>
            <w:tcW w:w="564" w:type="dxa"/>
            <w:vMerge w:val="restart"/>
          </w:tcPr>
          <w:p w14:paraId="4BF9E25F" w14:textId="7D261B4F" w:rsidR="00250E0C" w:rsidRPr="00120607" w:rsidRDefault="00250E0C" w:rsidP="00250E0C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  <w:lang w:val="en-US"/>
              </w:rPr>
              <w:t>41</w:t>
            </w:r>
          </w:p>
        </w:tc>
        <w:tc>
          <w:tcPr>
            <w:tcW w:w="1561" w:type="dxa"/>
            <w:vMerge w:val="restart"/>
          </w:tcPr>
          <w:p w14:paraId="3978876C" w14:textId="36E6E71E" w:rsidR="00250E0C" w:rsidRPr="00311F80" w:rsidRDefault="00250E0C" w:rsidP="00250E0C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d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laksanaan</w:t>
            </w:r>
            <w:r w:rsidRPr="00962574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5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5FF00131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6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156A8F2B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5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on-line dan off-lin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audio-visual</w:t>
            </w:r>
          </w:p>
          <w:p w14:paraId="34031A59" w14:textId="77777777" w:rsidR="00250E0C" w:rsidRPr="008B6490" w:rsidRDefault="00250E0C" w:rsidP="00250E0C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.</w:t>
            </w:r>
          </w:p>
        </w:tc>
        <w:tc>
          <w:tcPr>
            <w:tcW w:w="2149" w:type="dxa"/>
          </w:tcPr>
          <w:p w14:paraId="761684DF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9" w:right="1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n-lin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ff-line.</w:t>
            </w:r>
          </w:p>
        </w:tc>
        <w:tc>
          <w:tcPr>
            <w:tcW w:w="2129" w:type="dxa"/>
          </w:tcPr>
          <w:p w14:paraId="58F45639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5" w:type="dxa"/>
          </w:tcPr>
          <w:p w14:paraId="309CA23F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sebagi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 mahasisw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1989" w:type="dxa"/>
          </w:tcPr>
          <w:p w14:paraId="0409270D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7" w:right="2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ngsung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</w:p>
        </w:tc>
      </w:tr>
      <w:tr w:rsidR="00CB528D" w:rsidRPr="008B6490" w14:paraId="0A904941" w14:textId="77777777">
        <w:trPr>
          <w:trHeight w:val="3175"/>
        </w:trPr>
        <w:tc>
          <w:tcPr>
            <w:tcW w:w="564" w:type="dxa"/>
            <w:vMerge/>
            <w:tcBorders>
              <w:top w:val="nil"/>
            </w:tcBorders>
          </w:tcPr>
          <w:p w14:paraId="246C87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297F9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B4C34FD" w14:textId="77777777" w:rsidR="00CB528D" w:rsidRPr="008B6490" w:rsidRDefault="00FA5323">
            <w:pPr>
              <w:pStyle w:val="TableParagraph"/>
              <w:spacing w:before="5" w:line="276" w:lineRule="auto"/>
              <w:ind w:left="106" w:right="5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</w:p>
        </w:tc>
        <w:tc>
          <w:tcPr>
            <w:tcW w:w="2125" w:type="dxa"/>
          </w:tcPr>
          <w:p w14:paraId="4599A773" w14:textId="77777777" w:rsidR="00CB528D" w:rsidRPr="008B6490" w:rsidRDefault="00FA5323">
            <w:pPr>
              <w:pStyle w:val="TableParagraph"/>
              <w:spacing w:before="5" w:line="276" w:lineRule="auto"/>
              <w:ind w:left="105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32B9C2F1" w14:textId="77777777" w:rsidR="00CB528D" w:rsidRPr="008B6490" w:rsidRDefault="00FA5323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1B785B10" w14:textId="77777777" w:rsidR="00CB528D" w:rsidRPr="008B6490" w:rsidRDefault="00FA5323">
            <w:pPr>
              <w:pStyle w:val="TableParagraph"/>
              <w:spacing w:before="5" w:line="276" w:lineRule="auto"/>
              <w:ind w:left="109" w:right="1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734A4189" w14:textId="77777777" w:rsidR="00CB528D" w:rsidRPr="008B6490" w:rsidRDefault="00FA5323">
            <w:pPr>
              <w:pStyle w:val="TableParagraph"/>
              <w:spacing w:before="5" w:line="276" w:lineRule="auto"/>
              <w:ind w:left="108" w:right="1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guk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5" w:type="dxa"/>
          </w:tcPr>
          <w:p w14:paraId="02C124FA" w14:textId="77777777" w:rsidR="00CB528D" w:rsidRPr="008B6490" w:rsidRDefault="00FA5323">
            <w:pPr>
              <w:pStyle w:val="TableParagraph"/>
              <w:spacing w:before="5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46B43634" w14:textId="77777777" w:rsidR="00CB528D" w:rsidRPr="008B6490" w:rsidRDefault="00FA5323">
            <w:pPr>
              <w:pStyle w:val="TableParagraph"/>
              <w:spacing w:before="5" w:line="276" w:lineRule="auto"/>
              <w:ind w:left="107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</w:tbl>
    <w:p w14:paraId="6C0746EA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E38688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4AF72AEB" w14:textId="77777777">
        <w:trPr>
          <w:trHeight w:val="557"/>
        </w:trPr>
        <w:tc>
          <w:tcPr>
            <w:tcW w:w="564" w:type="dxa"/>
          </w:tcPr>
          <w:p w14:paraId="050E137B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80DF77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DBDA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F4A64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40C818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ED2BD1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05ACDE0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3CF18CC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C9DDA23" w14:textId="77777777">
        <w:trPr>
          <w:trHeight w:val="5291"/>
        </w:trPr>
        <w:tc>
          <w:tcPr>
            <w:tcW w:w="564" w:type="dxa"/>
            <w:vMerge w:val="restart"/>
            <w:tcBorders>
              <w:top w:val="nil"/>
            </w:tcBorders>
          </w:tcPr>
          <w:p w14:paraId="0D4A74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7C636DB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D752049" w14:textId="04CD4DF0" w:rsidR="00CB528D" w:rsidRPr="008B6490" w:rsidRDefault="00894698">
            <w:pPr>
              <w:pStyle w:val="TableParagraph"/>
              <w:spacing w:before="1" w:line="276" w:lineRule="auto"/>
              <w:ind w:left="106" w:right="135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C</w:t>
            </w:r>
            <w:r w:rsidR="00FA5323" w:rsidRPr="008B6490">
              <w:rPr>
                <w:color w:val="000000" w:themeColor="text1"/>
                <w:sz w:val="16"/>
              </w:rPr>
              <w:t>. Proses pembelajaran</w:t>
            </w:r>
            <w:r w:rsidR="00FA5323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yang</w:t>
            </w:r>
            <w:r w:rsidR="00FA5323"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terkait</w:t>
            </w:r>
            <w:r w:rsidR="00FA5323"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engan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kM</w:t>
            </w:r>
            <w:r w:rsidR="00FA5323"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harus</w:t>
            </w:r>
            <w:r w:rsidR="00FA5323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mengacu</w:t>
            </w:r>
            <w:r w:rsidR="00FA5323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SN</w:t>
            </w:r>
            <w:r w:rsidR="00FA5323"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ikti</w:t>
            </w:r>
            <w:r w:rsidR="00FA5323"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kM:</w:t>
            </w:r>
          </w:p>
          <w:p w14:paraId="61644E7C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1" w:line="276" w:lineRule="auto"/>
              <w:ind w:right="21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kM: har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PTEKS,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yarakat, dan d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ngsa.</w:t>
            </w:r>
          </w:p>
          <w:p w14:paraId="6023CD34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33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PkM: memenuh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materi 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8841BC8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"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 PkM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poran.</w:t>
            </w:r>
          </w:p>
          <w:p w14:paraId="5F2AA3F7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62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katif, </w:t>
            </w:r>
            <w:r w:rsidRPr="008B6490">
              <w:rPr>
                <w:color w:val="000000" w:themeColor="text1"/>
                <w:sz w:val="16"/>
              </w:rPr>
              <w:t>obyek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1E1328B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5" w:type="dxa"/>
          </w:tcPr>
          <w:p w14:paraId="375CC2FB" w14:textId="0087748A" w:rsidR="00CB528D" w:rsidRPr="00C31697" w:rsidRDefault="00FA5323">
            <w:pPr>
              <w:pStyle w:val="TableParagraph"/>
              <w:spacing w:before="1" w:line="276" w:lineRule="auto"/>
              <w:ind w:left="105" w:right="139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Terdapat bukti sahih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ntang pemenuhan SN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kti PkM pada proses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mbelajaran serta</w:t>
            </w:r>
            <w:r w:rsidRPr="00C31697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menuhan</w:t>
            </w:r>
            <w:r w:rsidRPr="00C31697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N</w:t>
            </w:r>
            <w:r w:rsidRPr="00C31697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kt</w:t>
            </w:r>
            <w:proofErr w:type="spellStart"/>
            <w:r w:rsidR="00250E0C"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 w:rsidR="00250E0C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kM pada proses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mbelajaran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rkait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476A5BA4" w14:textId="77777777" w:rsidR="00CB528D" w:rsidRPr="00C31697" w:rsidRDefault="00FA5323">
            <w:pPr>
              <w:pStyle w:val="TableParagraph"/>
              <w:spacing w:before="160" w:line="276" w:lineRule="auto"/>
              <w:ind w:left="853" w:right="209" w:hanging="632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Tidak</w:t>
            </w:r>
            <w:r w:rsidRPr="00C31697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ada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kor</w:t>
            </w:r>
            <w:r w:rsidRPr="00C31697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antara</w:t>
            </w:r>
            <w:r w:rsidRPr="00C31697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2</w:t>
            </w:r>
            <w:r w:rsidRPr="00C31697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an</w:t>
            </w:r>
            <w:r w:rsidRPr="00C31697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564A8B1A" w14:textId="3877831D" w:rsidR="00CB528D" w:rsidRPr="00C31697" w:rsidRDefault="00FA5323">
            <w:pPr>
              <w:pStyle w:val="TableParagraph"/>
              <w:spacing w:before="1" w:line="276" w:lineRule="auto"/>
              <w:ind w:left="108" w:right="140"/>
              <w:rPr>
                <w:color w:val="000000" w:themeColor="text1"/>
                <w:sz w:val="16"/>
              </w:rPr>
            </w:pPr>
            <w:r w:rsidRPr="00C31697">
              <w:rPr>
                <w:color w:val="000000" w:themeColor="text1"/>
                <w:sz w:val="16"/>
              </w:rPr>
              <w:t>Terdapat bukti sahih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ntang pemenuhan SN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kti PkM pada proses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mbelajaran namun tidak memenuhi</w:t>
            </w:r>
            <w:r w:rsidRPr="00C31697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SN</w:t>
            </w:r>
            <w:r w:rsidRPr="00C31697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Dikti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kM</w:t>
            </w:r>
            <w:r w:rsidRPr="00C31697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ada</w:t>
            </w:r>
            <w:r w:rsidRPr="00C31697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roses</w:t>
            </w:r>
            <w:r w:rsidRPr="00C31697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embelajaran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terkait</w:t>
            </w:r>
            <w:r w:rsidRPr="00C31697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31697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4114" w:type="dxa"/>
            <w:gridSpan w:val="2"/>
          </w:tcPr>
          <w:p w14:paraId="4AB1A899" w14:textId="77777777" w:rsidR="00CB528D" w:rsidRPr="008B6490" w:rsidRDefault="00FA5323">
            <w:pPr>
              <w:pStyle w:val="TableParagraph"/>
              <w:ind w:left="10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34E639C4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6EC6416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C84B0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CF375B5" w14:textId="7CE71BC6" w:rsidR="00CB528D" w:rsidRPr="008B6490" w:rsidRDefault="00894698">
            <w:pPr>
              <w:pStyle w:val="TableParagraph"/>
              <w:spacing w:before="1" w:line="276" w:lineRule="auto"/>
              <w:ind w:left="106" w:right="210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D</w:t>
            </w:r>
            <w:r w:rsidR="00FA5323" w:rsidRPr="008B6490">
              <w:rPr>
                <w:color w:val="000000" w:themeColor="text1"/>
                <w:sz w:val="16"/>
              </w:rPr>
              <w:t>. Kesesuaian metode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embelajaran dengan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capaian pembelajaran.</w:t>
            </w:r>
            <w:r w:rsidR="00FA5323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Contoh:</w:t>
            </w:r>
            <w:r w:rsidR="00FA5323"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RBE</w:t>
            </w:r>
            <w:r w:rsidR="00FA5323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(research</w:t>
            </w:r>
          </w:p>
          <w:p w14:paraId="72F767A2" w14:textId="77777777" w:rsidR="00CB528D" w:rsidRPr="008B6490" w:rsidRDefault="00FA5323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ducation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BE</w:t>
            </w:r>
          </w:p>
        </w:tc>
        <w:tc>
          <w:tcPr>
            <w:tcW w:w="2125" w:type="dxa"/>
          </w:tcPr>
          <w:p w14:paraId="184FAB9D" w14:textId="77777777" w:rsidR="00CB528D" w:rsidRPr="008B6490" w:rsidRDefault="00FA5323">
            <w:pPr>
              <w:pStyle w:val="TableParagraph"/>
              <w:spacing w:before="1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3775FF4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49" w:type="dxa"/>
          </w:tcPr>
          <w:p w14:paraId="55A8FD23" w14:textId="77777777" w:rsidR="00CB528D" w:rsidRPr="008B6490" w:rsidRDefault="00FA5323">
            <w:pPr>
              <w:pStyle w:val="TableParagraph"/>
              <w:spacing w:before="1" w:line="276" w:lineRule="auto"/>
              <w:ind w:left="109" w:right="1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F041E53" w14:textId="77777777" w:rsidR="00CB528D" w:rsidRPr="008B6490" w:rsidRDefault="00FA5323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9" w:type="dxa"/>
          </w:tcPr>
          <w:p w14:paraId="6C0C4498" w14:textId="77777777" w:rsidR="00CB528D" w:rsidRPr="008B6490" w:rsidRDefault="00FA5323">
            <w:pPr>
              <w:pStyle w:val="TableParagraph"/>
              <w:spacing w:before="1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2DB07162" w14:textId="77777777" w:rsidR="00CB528D" w:rsidRPr="008B6490" w:rsidRDefault="00FA5323">
            <w:pPr>
              <w:pStyle w:val="TableParagraph"/>
              <w:spacing w:before="2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5" w:type="dxa"/>
          </w:tcPr>
          <w:p w14:paraId="64FA814F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793FA330" w14:textId="77777777" w:rsidR="00CB528D" w:rsidRPr="008B6490" w:rsidRDefault="00FA5323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1989" w:type="dxa"/>
          </w:tcPr>
          <w:p w14:paraId="1964736F" w14:textId="77777777" w:rsidR="00CB528D" w:rsidRPr="008B6490" w:rsidRDefault="00FA5323">
            <w:pPr>
              <w:pStyle w:val="TableParagraph"/>
              <w:spacing w:before="1" w:line="276" w:lineRule="auto"/>
              <w:ind w:left="107" w:right="3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unjukkan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DAD1AB4" w14:textId="77777777" w:rsidR="00CB528D" w:rsidRPr="008B6490" w:rsidRDefault="00FA5323">
            <w:pPr>
              <w:pStyle w:val="TableParagraph"/>
              <w:spacing w:before="2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</w:p>
        </w:tc>
      </w:tr>
    </w:tbl>
    <w:p w14:paraId="7F42EDE4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5AD2DE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58B9801E" w14:textId="77777777">
        <w:trPr>
          <w:trHeight w:val="557"/>
        </w:trPr>
        <w:tc>
          <w:tcPr>
            <w:tcW w:w="564" w:type="dxa"/>
          </w:tcPr>
          <w:p w14:paraId="1FC7BEB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CECD96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55D63F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ACFE36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452B702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443BF7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614F5E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D2A3ED6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DB80104" w14:textId="77777777">
        <w:trPr>
          <w:trHeight w:val="1686"/>
        </w:trPr>
        <w:tc>
          <w:tcPr>
            <w:tcW w:w="564" w:type="dxa"/>
          </w:tcPr>
          <w:p w14:paraId="5F74D9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20D3DA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A730CBC" w14:textId="77777777" w:rsidR="00CB528D" w:rsidRPr="008B6490" w:rsidRDefault="00FA5323">
            <w:pPr>
              <w:pStyle w:val="TableParagraph"/>
              <w:spacing w:line="276" w:lineRule="auto"/>
              <w:ind w:left="106" w:right="4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industr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cation), </w:t>
            </w:r>
            <w:r w:rsidRPr="008B6490">
              <w:rPr>
                <w:color w:val="000000" w:themeColor="text1"/>
                <w:sz w:val="16"/>
              </w:rPr>
              <w:t>teach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ctory/teach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y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</w:t>
            </w:r>
          </w:p>
          <w:p w14:paraId="2ABC8222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5"/>
              </w:rPr>
            </w:pPr>
          </w:p>
          <w:p w14:paraId="1CD91351" w14:textId="37E2819E" w:rsidR="00CB528D" w:rsidRPr="008B6490" w:rsidRDefault="00907A02">
            <w:pPr>
              <w:pStyle w:val="TableParagraph"/>
              <w:spacing w:line="210" w:lineRule="atLeast"/>
              <w:ind w:left="106" w:right="11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Skor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B) +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 w:rsidR="00894698">
              <w:rPr>
                <w:spacing w:val="-2"/>
                <w:sz w:val="16"/>
                <w:lang w:val="en-US"/>
              </w:rPr>
              <w:t>C</w:t>
            </w:r>
            <w:r>
              <w:rPr>
                <w:sz w:val="16"/>
              </w:rPr>
              <w:t>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 w:rsidR="00894698">
              <w:rPr>
                <w:spacing w:val="-2"/>
                <w:sz w:val="16"/>
                <w:lang w:val="en-US"/>
              </w:rPr>
              <w:t>D</w:t>
            </w:r>
            <w:r>
              <w:rPr>
                <w:sz w:val="16"/>
              </w:rPr>
              <w:t>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9</w:t>
            </w:r>
            <w:r>
              <w:rPr>
                <w:sz w:val="16"/>
                <w:lang w:val="en-US"/>
              </w:rPr>
              <w:t xml:space="preserve">  </w:t>
            </w:r>
          </w:p>
        </w:tc>
        <w:tc>
          <w:tcPr>
            <w:tcW w:w="2125" w:type="dxa"/>
          </w:tcPr>
          <w:p w14:paraId="4EC6D069" w14:textId="77777777" w:rsidR="00CB528D" w:rsidRPr="008B6490" w:rsidRDefault="00FA5323">
            <w:pPr>
              <w:pStyle w:val="TableParagraph"/>
              <w:spacing w:line="276" w:lineRule="auto"/>
              <w:ind w:left="105" w:right="2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  <w:p w14:paraId="3C3618A6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49" w:type="dxa"/>
          </w:tcPr>
          <w:p w14:paraId="025C5D3E" w14:textId="77777777" w:rsidR="00CB528D" w:rsidRPr="008B6490" w:rsidRDefault="00FA5323">
            <w:pPr>
              <w:pStyle w:val="TableParagraph"/>
              <w:spacing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2C71CB32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248D156F" w14:textId="77777777" w:rsidR="00CB528D" w:rsidRPr="008B6490" w:rsidRDefault="00FA5323">
            <w:pPr>
              <w:pStyle w:val="TableParagraph"/>
              <w:spacing w:line="276" w:lineRule="auto"/>
              <w:ind w:left="108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537C0CC1" w14:textId="77777777" w:rsidR="00CB528D" w:rsidRPr="008B6490" w:rsidRDefault="00FA5323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5" w:type="dxa"/>
          </w:tcPr>
          <w:p w14:paraId="59022240" w14:textId="77777777" w:rsidR="00CB528D" w:rsidRPr="008B6490" w:rsidRDefault="00FA5323">
            <w:pPr>
              <w:pStyle w:val="TableParagraph"/>
              <w:spacing w:line="276" w:lineRule="auto"/>
              <w:ind w:left="104" w:right="1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1993" w:type="dxa"/>
          </w:tcPr>
          <w:p w14:paraId="41E8DECC" w14:textId="77777777" w:rsidR="00CB528D" w:rsidRPr="008B6490" w:rsidRDefault="00FA5323">
            <w:pPr>
              <w:pStyle w:val="TableParagraph"/>
              <w:spacing w:line="276" w:lineRule="auto"/>
              <w:ind w:left="107" w:right="5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.</w:t>
            </w:r>
          </w:p>
        </w:tc>
      </w:tr>
      <w:tr w:rsidR="001A12EB" w:rsidRPr="008B6490" w14:paraId="3ECC69EA" w14:textId="77777777">
        <w:trPr>
          <w:trHeight w:val="422"/>
        </w:trPr>
        <w:tc>
          <w:tcPr>
            <w:tcW w:w="564" w:type="dxa"/>
            <w:vMerge w:val="restart"/>
          </w:tcPr>
          <w:p w14:paraId="370BC62D" w14:textId="29D6C311" w:rsidR="001A12EB" w:rsidRPr="008B6490" w:rsidRDefault="001A12EB" w:rsidP="001A12E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59BE9060" w14:textId="77777777" w:rsidR="001A12EB" w:rsidRPr="008B6490" w:rsidRDefault="001A12EB" w:rsidP="001A12E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EB59F84" w14:textId="77777777" w:rsidR="001A12EB" w:rsidRPr="008B6490" w:rsidRDefault="001A12EB" w:rsidP="001A12EB">
            <w:pPr>
              <w:pStyle w:val="TableParagraph"/>
              <w:spacing w:before="1" w:line="276" w:lineRule="auto"/>
              <w:ind w:left="106" w:right="36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praktiku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o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gkel, atau prak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angan.</w:t>
            </w:r>
          </w:p>
          <w:p w14:paraId="18B599B2" w14:textId="77777777" w:rsidR="001A12EB" w:rsidRPr="008B6490" w:rsidRDefault="001A12EB" w:rsidP="001A12EB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D5F631" w14:textId="23A3BD5D" w:rsidR="001A12EB" w:rsidRPr="008B6490" w:rsidRDefault="001A12EB" w:rsidP="001A12EB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.1)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4DDA96A6" w14:textId="77777777" w:rsidR="001A12EB" w:rsidRDefault="001A12EB" w:rsidP="001A12EB">
            <w:pPr>
              <w:pStyle w:val="TableParagraph"/>
              <w:spacing w:before="5"/>
              <w:ind w:left="459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683649C" w14:textId="55D237D8" w:rsidR="001A12EB" w:rsidRPr="008B6490" w:rsidRDefault="001A12EB" w:rsidP="001A12EB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ED74B5D" w14:textId="77777777" w:rsidR="001A12EB" w:rsidRDefault="001A12EB" w:rsidP="001A12EB">
            <w:pPr>
              <w:pStyle w:val="TableParagraph"/>
              <w:spacing w:before="5"/>
              <w:ind w:left="3135" w:right="312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 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0% ,</w:t>
            </w:r>
          </w:p>
          <w:p w14:paraId="30F19420" w14:textId="3472FB96" w:rsidR="001A12EB" w:rsidRPr="008B6490" w:rsidRDefault="001A12EB" w:rsidP="001A12EB">
            <w:pPr>
              <w:pStyle w:val="TableParagraph"/>
              <w:spacing w:before="28"/>
              <w:ind w:left="3134" w:right="3134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8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</w:t>
            </w:r>
          </w:p>
        </w:tc>
      </w:tr>
      <w:tr w:rsidR="001A12EB" w:rsidRPr="008B6490" w14:paraId="64C985CB" w14:textId="77777777">
        <w:trPr>
          <w:trHeight w:val="1257"/>
        </w:trPr>
        <w:tc>
          <w:tcPr>
            <w:tcW w:w="564" w:type="dxa"/>
            <w:vMerge/>
            <w:tcBorders>
              <w:top w:val="nil"/>
            </w:tcBorders>
          </w:tcPr>
          <w:p w14:paraId="43080B20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69FB1A7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76F2424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5DCA5610" w14:textId="77777777" w:rsidR="001A12EB" w:rsidRPr="008B6490" w:rsidRDefault="001A12EB" w:rsidP="001A12EB">
            <w:pPr>
              <w:pStyle w:val="TableParagraph"/>
              <w:spacing w:before="1" w:line="276" w:lineRule="auto"/>
              <w:ind w:left="105" w:right="284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aktikum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o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 bengkel, atau prakt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ermas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otal sel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36548D9D" w14:textId="77777777" w:rsidR="001A12EB" w:rsidRPr="008B6490" w:rsidRDefault="001A12EB" w:rsidP="001A12EB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JP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JP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B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250E0C" w:rsidRPr="008B6490" w14:paraId="73378FC5" w14:textId="77777777" w:rsidTr="00311F80">
        <w:trPr>
          <w:trHeight w:val="2751"/>
        </w:trPr>
        <w:tc>
          <w:tcPr>
            <w:tcW w:w="564" w:type="dxa"/>
          </w:tcPr>
          <w:p w14:paraId="221E9AB5" w14:textId="1BE70512" w:rsidR="00250E0C" w:rsidRPr="008B6490" w:rsidRDefault="00250E0C" w:rsidP="00250E0C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2E1046A3" w14:textId="6CAA070D" w:rsidR="00250E0C" w:rsidRPr="00311F80" w:rsidRDefault="00250E0C" w:rsidP="00250E0C">
            <w:pPr>
              <w:pStyle w:val="TableParagraph"/>
              <w:spacing w:before="28" w:line="276" w:lineRule="auto"/>
              <w:ind w:left="106" w:right="286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e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Monitoring da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962574">
              <w:rPr>
                <w:color w:val="000000" w:themeColor="text1"/>
                <w:sz w:val="16"/>
                <w:szCs w:val="16"/>
              </w:rPr>
              <w:t>Evaluasi Proses</w:t>
            </w:r>
            <w:r w:rsidRPr="00962574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417297AF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6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eroleh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6431DE74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5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</w:t>
            </w:r>
          </w:p>
          <w:p w14:paraId="682FE5B9" w14:textId="77777777" w:rsidR="00250E0C" w:rsidRPr="008B6490" w:rsidRDefault="00250E0C" w:rsidP="00250E0C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njuti.</w:t>
            </w:r>
          </w:p>
        </w:tc>
        <w:tc>
          <w:tcPr>
            <w:tcW w:w="2149" w:type="dxa"/>
          </w:tcPr>
          <w:p w14:paraId="108CE564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9" w:right="10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arakteristik,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0848F87C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8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27167A3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4" w:righ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.</w:t>
            </w:r>
          </w:p>
        </w:tc>
        <w:tc>
          <w:tcPr>
            <w:tcW w:w="1993" w:type="dxa"/>
          </w:tcPr>
          <w:p w14:paraId="03A1DA12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7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</w:tr>
      <w:tr w:rsidR="00250E0C" w:rsidRPr="008B6490" w14:paraId="46FEC0E0" w14:textId="77777777" w:rsidTr="00311F80">
        <w:trPr>
          <w:trHeight w:val="2331"/>
        </w:trPr>
        <w:tc>
          <w:tcPr>
            <w:tcW w:w="564" w:type="dxa"/>
          </w:tcPr>
          <w:p w14:paraId="3593715A" w14:textId="6B5524F6" w:rsidR="00250E0C" w:rsidRPr="008B6490" w:rsidRDefault="00250E0C" w:rsidP="00250E0C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74705C0A" w14:textId="1D9DDC6F" w:rsidR="00250E0C" w:rsidRPr="00311F80" w:rsidRDefault="00250E0C" w:rsidP="00250E0C">
            <w:pPr>
              <w:pStyle w:val="TableParagraph"/>
              <w:spacing w:before="5" w:line="276" w:lineRule="auto"/>
              <w:ind w:left="106" w:right="-6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.6.4.f) </w:t>
            </w:r>
            <w:r w:rsidRPr="00962574">
              <w:rPr>
                <w:color w:val="000000" w:themeColor="text1"/>
                <w:sz w:val="16"/>
                <w:szCs w:val="16"/>
              </w:rPr>
              <w:t>Penilaian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1587DD60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Mutu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ukur keter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prinsi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8447B87" w14:textId="77777777" w:rsidR="00250E0C" w:rsidRPr="008B6490" w:rsidRDefault="00250E0C" w:rsidP="00250E0C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dukatif,</w:t>
            </w:r>
          </w:p>
          <w:p w14:paraId="1643A0BE" w14:textId="77777777" w:rsidR="00250E0C" w:rsidRPr="008B6490" w:rsidRDefault="00250E0C" w:rsidP="00250E0C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tentik,</w:t>
            </w:r>
          </w:p>
        </w:tc>
        <w:tc>
          <w:tcPr>
            <w:tcW w:w="2125" w:type="dxa"/>
          </w:tcPr>
          <w:p w14:paraId="3B7A636E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5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7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61453499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9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FFAFEB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8" w:right="4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0A0C9826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4" w:right="4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 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1993" w:type="dxa"/>
          </w:tcPr>
          <w:p w14:paraId="2035B21D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7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nt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</w:tc>
      </w:tr>
    </w:tbl>
    <w:p w14:paraId="363A300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150A6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31226B6" w14:textId="77777777">
        <w:trPr>
          <w:trHeight w:val="557"/>
        </w:trPr>
        <w:tc>
          <w:tcPr>
            <w:tcW w:w="564" w:type="dxa"/>
          </w:tcPr>
          <w:p w14:paraId="3E0B8F0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C7C18B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D6F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72B7ED4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AAD4AB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517C45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BD50FF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27D2F5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8E5732F" w14:textId="77777777">
        <w:trPr>
          <w:trHeight w:val="1058"/>
        </w:trPr>
        <w:tc>
          <w:tcPr>
            <w:tcW w:w="564" w:type="dxa"/>
            <w:vMerge w:val="restart"/>
          </w:tcPr>
          <w:p w14:paraId="4A63F1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7730DB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86A4A36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jektif,</w:t>
            </w:r>
          </w:p>
          <w:p w14:paraId="10ADB2CA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2B0B98F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0CB9C6A" w14:textId="77777777" w:rsidR="00CB528D" w:rsidRPr="008B6490" w:rsidRDefault="00FA5323">
            <w:pPr>
              <w:pStyle w:val="TableParagraph"/>
              <w:spacing w:before="2" w:line="210" w:lineRule="atLeast"/>
              <w:ind w:left="106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1E3C2C8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058617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435268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061307A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231A741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806EE7F" w14:textId="77777777">
        <w:trPr>
          <w:trHeight w:val="4023"/>
        </w:trPr>
        <w:tc>
          <w:tcPr>
            <w:tcW w:w="564" w:type="dxa"/>
            <w:vMerge/>
            <w:tcBorders>
              <w:top w:val="nil"/>
            </w:tcBorders>
          </w:tcPr>
          <w:p w14:paraId="2580B0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0C493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362D160" w14:textId="77777777" w:rsidR="00CB528D" w:rsidRPr="008B6490" w:rsidRDefault="00FA5323">
            <w:pPr>
              <w:pStyle w:val="TableParagraph"/>
              <w:spacing w:before="5" w:line="276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diri a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 Tekni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11072166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182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servasi,</w:t>
            </w:r>
          </w:p>
          <w:p w14:paraId="59991182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tisipasi,</w:t>
            </w:r>
          </w:p>
          <w:p w14:paraId="60417EB1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ju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,</w:t>
            </w:r>
          </w:p>
          <w:p w14:paraId="4BA63DAB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ulis,</w:t>
            </w:r>
          </w:p>
          <w:p w14:paraId="43989C24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0AAF4CF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 w:line="276" w:lineRule="auto"/>
              <w:ind w:left="106" w:right="47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gket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nstrume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497E79F9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3" w:lineRule="auto"/>
              <w:ind w:right="4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alam </w:t>
            </w:r>
            <w:r w:rsidRPr="008B6490">
              <w:rPr>
                <w:color w:val="000000" w:themeColor="text1"/>
                <w:sz w:val="16"/>
              </w:rPr>
              <w:t>bentuk rubr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;</w:t>
            </w:r>
          </w:p>
          <w:p w14:paraId="141A17F5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6" w:lineRule="auto"/>
              <w:ind w:right="1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rtofolio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4815C4F4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1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in.</w:t>
            </w:r>
          </w:p>
        </w:tc>
        <w:tc>
          <w:tcPr>
            <w:tcW w:w="2125" w:type="dxa"/>
          </w:tcPr>
          <w:p w14:paraId="0631B244" w14:textId="77777777" w:rsidR="00CB528D" w:rsidRPr="008B6490" w:rsidRDefault="00FA5323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 75% s.d. 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3B908437" w14:textId="77777777" w:rsidR="00CB528D" w:rsidRPr="008B6490" w:rsidRDefault="00FA5323">
            <w:pPr>
              <w:pStyle w:val="TableParagraph"/>
              <w:spacing w:before="5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</w:p>
          <w:p w14:paraId="322CFD96" w14:textId="77777777" w:rsidR="00CB528D" w:rsidRPr="008B6490" w:rsidRDefault="00FA5323">
            <w:pPr>
              <w:pStyle w:val="TableParagraph"/>
              <w:spacing w:line="276" w:lineRule="auto"/>
              <w:ind w:left="109" w:right="4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03092189" w14:textId="77777777" w:rsidR="00CB528D" w:rsidRPr="008B6490" w:rsidRDefault="00FA5323">
            <w:pPr>
              <w:pStyle w:val="TableParagraph"/>
              <w:spacing w:before="5" w:line="276" w:lineRule="auto"/>
              <w:ind w:left="108" w:right="1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</w:p>
          <w:p w14:paraId="10584789" w14:textId="77777777" w:rsidR="00CB528D" w:rsidRPr="008B6490" w:rsidRDefault="00FA5323">
            <w:pPr>
              <w:pStyle w:val="TableParagraph"/>
              <w:spacing w:line="276" w:lineRule="auto"/>
              <w:ind w:left="108" w:right="3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3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5" w:type="dxa"/>
          </w:tcPr>
          <w:p w14:paraId="25BD002E" w14:textId="77777777" w:rsidR="00CB528D" w:rsidRPr="008B6490" w:rsidRDefault="00FA5323">
            <w:pPr>
              <w:pStyle w:val="TableParagraph"/>
              <w:spacing w:before="5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nilai &lt; 25%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1989" w:type="dxa"/>
          </w:tcPr>
          <w:p w14:paraId="5EBCB209" w14:textId="77777777" w:rsidR="00CB528D" w:rsidRPr="008B6490" w:rsidRDefault="00FA5323">
            <w:pPr>
              <w:pStyle w:val="TableParagraph"/>
              <w:spacing w:before="5" w:line="276" w:lineRule="auto"/>
              <w:ind w:left="107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CB528D" w:rsidRPr="008B6490" w14:paraId="765B5DEE" w14:textId="77777777">
        <w:trPr>
          <w:trHeight w:val="3387"/>
        </w:trPr>
        <w:tc>
          <w:tcPr>
            <w:tcW w:w="564" w:type="dxa"/>
            <w:vMerge/>
            <w:tcBorders>
              <w:top w:val="nil"/>
            </w:tcBorders>
          </w:tcPr>
          <w:p w14:paraId="0CF82E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29CA7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64A1C30" w14:textId="77777777" w:rsidR="00CB528D" w:rsidRPr="008B6490" w:rsidRDefault="00FA5323">
            <w:pPr>
              <w:pStyle w:val="TableParagraph"/>
              <w:spacing w:before="1" w:line="276" w:lineRule="auto"/>
              <w:ind w:left="106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428442A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28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,</w:t>
            </w:r>
          </w:p>
          <w:p w14:paraId="57CBDA38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15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,</w:t>
            </w:r>
          </w:p>
          <w:p w14:paraId="427F83D0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2" w:line="276" w:lineRule="auto"/>
              <w:ind w:right="25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berikan ump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 dan memb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mpat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mpertanyakan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 mahasiswa,</w:t>
            </w:r>
          </w:p>
          <w:p w14:paraId="30F0AADD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okumen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</w:p>
          <w:p w14:paraId="1BD7B422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3D2639A5" w14:textId="77777777" w:rsidR="00CB528D" w:rsidRPr="008B6490" w:rsidRDefault="00FA5323">
            <w:pPr>
              <w:pStyle w:val="TableParagraph"/>
              <w:spacing w:before="1" w:line="276" w:lineRule="auto"/>
              <w:ind w:left="105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.</w:t>
            </w:r>
          </w:p>
        </w:tc>
        <w:tc>
          <w:tcPr>
            <w:tcW w:w="2149" w:type="dxa"/>
          </w:tcPr>
          <w:p w14:paraId="7E7E38BE" w14:textId="77777777" w:rsidR="00CB528D" w:rsidRPr="008B6490" w:rsidRDefault="00FA5323">
            <w:pPr>
              <w:pStyle w:val="TableParagraph"/>
              <w:spacing w:before="1" w:line="276" w:lineRule="auto"/>
              <w:ind w:left="109" w:right="15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 4 dan 6 serta 2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.</w:t>
            </w:r>
          </w:p>
        </w:tc>
        <w:tc>
          <w:tcPr>
            <w:tcW w:w="2129" w:type="dxa"/>
          </w:tcPr>
          <w:p w14:paraId="4B53CE01" w14:textId="77777777" w:rsidR="00CB528D" w:rsidRPr="008B6490" w:rsidRDefault="00FA5323">
            <w:pPr>
              <w:pStyle w:val="TableParagraph"/>
              <w:spacing w:before="1" w:line="276" w:lineRule="auto"/>
              <w:ind w:left="108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5" w:type="dxa"/>
          </w:tcPr>
          <w:p w14:paraId="6912D54D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1989" w:type="dxa"/>
          </w:tcPr>
          <w:p w14:paraId="78EB4FA5" w14:textId="77777777" w:rsidR="00CB528D" w:rsidRPr="008B6490" w:rsidRDefault="00FA5323">
            <w:pPr>
              <w:pStyle w:val="TableParagraph"/>
              <w:spacing w:before="1" w:line="278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2A2F705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8F6983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4FBF3B0" w14:textId="77777777">
        <w:trPr>
          <w:trHeight w:val="557"/>
        </w:trPr>
        <w:tc>
          <w:tcPr>
            <w:tcW w:w="564" w:type="dxa"/>
          </w:tcPr>
          <w:p w14:paraId="27398C0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5BDEF0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2882E3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D610CA7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0F2F505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52AD6A1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778A5F8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A83FFD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05FE5C3" w14:textId="77777777">
        <w:trPr>
          <w:trHeight w:val="4871"/>
        </w:trPr>
        <w:tc>
          <w:tcPr>
            <w:tcW w:w="564" w:type="dxa"/>
          </w:tcPr>
          <w:p w14:paraId="30C093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6E4E3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60292E4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,</w:t>
            </w:r>
          </w:p>
          <w:p w14:paraId="5BCA39F9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28" w:line="276" w:lineRule="auto"/>
              <w:ind w:right="18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prosed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ncakup tah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 tugas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al, observasi kinerj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li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bserv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,</w:t>
            </w:r>
          </w:p>
          <w:p w14:paraId="781EFD1D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erhasil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mpuh sua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 kuliah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uru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gka,</w:t>
            </w:r>
          </w:p>
          <w:p w14:paraId="57E144CF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 bukti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 rencana dan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  <w:p w14:paraId="78199C07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83A8CA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1AEF04C2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5E9642D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459027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46586A7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8F8457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778EE7C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250E0C" w:rsidRPr="008B6490" w14:paraId="18B717B0" w14:textId="77777777" w:rsidTr="00311F80">
        <w:trPr>
          <w:trHeight w:val="210"/>
        </w:trPr>
        <w:tc>
          <w:tcPr>
            <w:tcW w:w="564" w:type="dxa"/>
            <w:vMerge w:val="restart"/>
          </w:tcPr>
          <w:p w14:paraId="39FE4388" w14:textId="065C6257" w:rsidR="00250E0C" w:rsidRPr="00274080" w:rsidRDefault="00250E0C" w:rsidP="00250E0C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5</w:t>
            </w:r>
          </w:p>
        </w:tc>
        <w:tc>
          <w:tcPr>
            <w:tcW w:w="1561" w:type="dxa"/>
            <w:vMerge w:val="restart"/>
          </w:tcPr>
          <w:p w14:paraId="3603D894" w14:textId="77777777" w:rsidR="00250E0C" w:rsidRPr="0028616F" w:rsidRDefault="00250E0C" w:rsidP="00250E0C">
            <w:pPr>
              <w:pStyle w:val="TableParagraph"/>
              <w:spacing w:before="13" w:line="276" w:lineRule="auto"/>
              <w:ind w:left="114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j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Integrasi</w:t>
            </w:r>
            <w:r w:rsidRPr="0028616F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kegiatan penelitian d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28616F">
              <w:rPr>
                <w:color w:val="000000" w:themeColor="text1"/>
                <w:sz w:val="16"/>
                <w:szCs w:val="16"/>
              </w:rPr>
              <w:t>PkM</w:t>
            </w:r>
            <w:r w:rsidRPr="0028616F">
              <w:rPr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dalam</w:t>
            </w:r>
          </w:p>
          <w:p w14:paraId="6A717C24" w14:textId="4C9871AB" w:rsidR="00250E0C" w:rsidRPr="00311F80" w:rsidRDefault="00250E0C" w:rsidP="00250E0C">
            <w:pPr>
              <w:pStyle w:val="TableParagraph"/>
              <w:spacing w:before="1" w:line="276" w:lineRule="auto"/>
              <w:ind w:left="114" w:right="99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  <w:vMerge w:val="restart"/>
          </w:tcPr>
          <w:p w14:paraId="1EB452B6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si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alam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DTPS dalam 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6D5DD99" w14:textId="77777777" w:rsidR="00250E0C" w:rsidRPr="008B6490" w:rsidRDefault="00250E0C" w:rsidP="00250E0C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5A2E303" w14:textId="1584E6B8" w:rsidR="00250E0C" w:rsidRPr="008B6490" w:rsidRDefault="00250E0C" w:rsidP="00250E0C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>c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4EBDF47" w14:textId="77777777" w:rsidR="00250E0C" w:rsidRPr="008B6490" w:rsidRDefault="00250E0C" w:rsidP="00250E0C">
            <w:pPr>
              <w:pStyle w:val="TableParagraph"/>
              <w:spacing w:before="1"/>
              <w:ind w:left="268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49" w:type="dxa"/>
          </w:tcPr>
          <w:p w14:paraId="47E183EE" w14:textId="77777777" w:rsidR="00250E0C" w:rsidRPr="008B6490" w:rsidRDefault="00250E0C" w:rsidP="00250E0C">
            <w:pPr>
              <w:pStyle w:val="TableParagraph"/>
              <w:spacing w:before="1"/>
              <w:ind w:left="586" w:right="5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9" w:type="dxa"/>
          </w:tcPr>
          <w:p w14:paraId="318F12D6" w14:textId="77777777" w:rsidR="00250E0C" w:rsidRPr="008B6490" w:rsidRDefault="00250E0C" w:rsidP="00250E0C">
            <w:pPr>
              <w:pStyle w:val="TableParagraph"/>
              <w:spacing w:before="1"/>
              <w:ind w:left="202" w:right="19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</w:tc>
        <w:tc>
          <w:tcPr>
            <w:tcW w:w="4114" w:type="dxa"/>
            <w:gridSpan w:val="2"/>
          </w:tcPr>
          <w:p w14:paraId="58D25942" w14:textId="77777777" w:rsidR="00250E0C" w:rsidRPr="008B6490" w:rsidRDefault="00250E0C" w:rsidP="00250E0C">
            <w:pPr>
              <w:pStyle w:val="TableParagraph"/>
              <w:spacing w:before="1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E6483A" w:rsidRPr="008B6490" w14:paraId="6DAED969" w14:textId="77777777">
        <w:trPr>
          <w:trHeight w:val="1258"/>
        </w:trPr>
        <w:tc>
          <w:tcPr>
            <w:tcW w:w="564" w:type="dxa"/>
            <w:vMerge/>
            <w:tcBorders>
              <w:top w:val="nil"/>
            </w:tcBorders>
          </w:tcPr>
          <w:p w14:paraId="43148531" w14:textId="77777777" w:rsidR="00E6483A" w:rsidRPr="008B6490" w:rsidRDefault="00E6483A" w:rsidP="00E648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54682DE" w14:textId="77777777" w:rsidR="00E6483A" w:rsidRPr="008B6490" w:rsidRDefault="00E6483A" w:rsidP="00E648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D173EDC" w14:textId="77777777" w:rsidR="00E6483A" w:rsidRPr="008B6490" w:rsidRDefault="00E6483A" w:rsidP="00E648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0C0D69B7" w14:textId="77777777" w:rsidR="00E6483A" w:rsidRDefault="00E6483A" w:rsidP="00E6483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mbangkan berdasar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0432A00" w14:textId="77777777" w:rsidR="00FE4869" w:rsidRPr="00FE4869" w:rsidRDefault="00FE4869" w:rsidP="00FE4869"/>
          <w:p w14:paraId="125C9760" w14:textId="77777777" w:rsidR="00FE4869" w:rsidRPr="00FE4869" w:rsidRDefault="00FE4869" w:rsidP="00FE4869"/>
          <w:p w14:paraId="68461CA9" w14:textId="77777777" w:rsidR="00FE4869" w:rsidRPr="00FE4869" w:rsidRDefault="00FE4869" w:rsidP="00FE4869"/>
          <w:p w14:paraId="28B62055" w14:textId="77777777" w:rsidR="00FE4869" w:rsidRPr="00FE4869" w:rsidRDefault="00FE4869" w:rsidP="00FE4869"/>
          <w:p w14:paraId="09C1E044" w14:textId="77777777" w:rsidR="00FE4869" w:rsidRPr="00FE4869" w:rsidRDefault="00FE4869" w:rsidP="00FE4869"/>
          <w:p w14:paraId="4214FE8F" w14:textId="77777777" w:rsidR="00FE4869" w:rsidRPr="00FE4869" w:rsidRDefault="00FE4869" w:rsidP="00FE4869"/>
          <w:p w14:paraId="6FBA609B" w14:textId="77777777" w:rsidR="00FE4869" w:rsidRPr="00FE4869" w:rsidRDefault="00FE4869" w:rsidP="00FE4869"/>
          <w:p w14:paraId="4899B6AB" w14:textId="77777777" w:rsidR="00FE4869" w:rsidRDefault="00FE4869" w:rsidP="00FE4869">
            <w:pPr>
              <w:rPr>
                <w:color w:val="000000" w:themeColor="text1"/>
                <w:sz w:val="16"/>
              </w:rPr>
            </w:pPr>
          </w:p>
          <w:p w14:paraId="7FD3714F" w14:textId="4C018740" w:rsidR="00FE4869" w:rsidRPr="00FE4869" w:rsidRDefault="00FE4869" w:rsidP="00FE4869">
            <w:pPr>
              <w:tabs>
                <w:tab w:val="left" w:pos="3982"/>
              </w:tabs>
            </w:pPr>
            <w:r>
              <w:tab/>
            </w:r>
          </w:p>
        </w:tc>
      </w:tr>
      <w:tr w:rsidR="00250E0C" w:rsidRPr="008B6490" w14:paraId="27039098" w14:textId="77777777" w:rsidTr="00311F80">
        <w:trPr>
          <w:trHeight w:val="2119"/>
        </w:trPr>
        <w:tc>
          <w:tcPr>
            <w:tcW w:w="564" w:type="dxa"/>
          </w:tcPr>
          <w:p w14:paraId="67D778C5" w14:textId="08FC821C" w:rsidR="00250E0C" w:rsidRPr="0056794D" w:rsidRDefault="00250E0C" w:rsidP="00250E0C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46</w:t>
            </w:r>
          </w:p>
        </w:tc>
        <w:tc>
          <w:tcPr>
            <w:tcW w:w="1561" w:type="dxa"/>
          </w:tcPr>
          <w:p w14:paraId="5040FF7F" w14:textId="4594DAAD" w:rsidR="00250E0C" w:rsidRPr="00311F80" w:rsidRDefault="00250E0C" w:rsidP="00250E0C">
            <w:pPr>
              <w:pStyle w:val="TableParagraph"/>
              <w:spacing w:before="5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k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Suasana</w:t>
            </w:r>
            <w:r w:rsidRPr="0028616F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Akademik</w:t>
            </w:r>
          </w:p>
        </w:tc>
        <w:tc>
          <w:tcPr>
            <w:tcW w:w="1985" w:type="dxa"/>
          </w:tcPr>
          <w:p w14:paraId="6896947C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6" w:right="2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kala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egiatan dilu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giatan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73CB41B8" w14:textId="77777777" w:rsidR="00250E0C" w:rsidRPr="008B6490" w:rsidRDefault="00250E0C" w:rsidP="00250E0C">
            <w:pPr>
              <w:pStyle w:val="TableParagraph"/>
              <w:spacing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ontoh: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himp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ahasiswa,</w:t>
            </w:r>
          </w:p>
          <w:p w14:paraId="57A52687" w14:textId="77777777" w:rsidR="00250E0C" w:rsidRPr="008B6490" w:rsidRDefault="00250E0C" w:rsidP="00250E0C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um/studium</w:t>
            </w:r>
          </w:p>
        </w:tc>
        <w:tc>
          <w:tcPr>
            <w:tcW w:w="2125" w:type="dxa"/>
          </w:tcPr>
          <w:p w14:paraId="75C3FE74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5" w:right="3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.</w:t>
            </w:r>
          </w:p>
        </w:tc>
        <w:tc>
          <w:tcPr>
            <w:tcW w:w="2149" w:type="dxa"/>
          </w:tcPr>
          <w:p w14:paraId="7B059A2E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9" w:right="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a</w:t>
            </w:r>
          </w:p>
          <w:p w14:paraId="20F8C23C" w14:textId="77777777" w:rsidR="00250E0C" w:rsidRPr="008B6490" w:rsidRDefault="00250E0C" w:rsidP="00250E0C">
            <w:pPr>
              <w:pStyle w:val="TableParagraph"/>
              <w:spacing w:before="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02404474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8" w:righ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 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n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5" w:type="dxa"/>
          </w:tcPr>
          <w:p w14:paraId="768EC2A5" w14:textId="77777777" w:rsidR="00250E0C" w:rsidRPr="008B6490" w:rsidRDefault="00250E0C" w:rsidP="00250E0C">
            <w:pPr>
              <w:pStyle w:val="TableParagraph"/>
              <w:spacing w:before="5" w:line="276" w:lineRule="auto"/>
              <w:ind w:left="104" w:right="3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bih dari enam bu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1989" w:type="dxa"/>
          </w:tcPr>
          <w:p w14:paraId="4A5E843A" w14:textId="77777777" w:rsidR="00250E0C" w:rsidRPr="008B6490" w:rsidRDefault="00250E0C" w:rsidP="00250E0C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4ECEE3CB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05D50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DBCDCE6" w14:textId="77777777">
        <w:trPr>
          <w:trHeight w:val="557"/>
        </w:trPr>
        <w:tc>
          <w:tcPr>
            <w:tcW w:w="564" w:type="dxa"/>
          </w:tcPr>
          <w:p w14:paraId="64C9AE0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825350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66F3CA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475E173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956E7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5F7053F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09124A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3B3790D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0DB5B82D" w14:textId="77777777">
        <w:trPr>
          <w:trHeight w:val="426"/>
        </w:trPr>
        <w:tc>
          <w:tcPr>
            <w:tcW w:w="564" w:type="dxa"/>
          </w:tcPr>
          <w:p w14:paraId="31735E5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1F7E47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E045212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generale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</w:p>
          <w:p w14:paraId="56CD2FCA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lmi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.</w:t>
            </w:r>
          </w:p>
        </w:tc>
        <w:tc>
          <w:tcPr>
            <w:tcW w:w="2125" w:type="dxa"/>
          </w:tcPr>
          <w:p w14:paraId="18AF3B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158AF6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F195B1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AC797D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36198FF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311F80" w:rsidRPr="008B6490" w14:paraId="0800A650" w14:textId="77777777" w:rsidTr="00311F80">
        <w:trPr>
          <w:trHeight w:val="433"/>
        </w:trPr>
        <w:tc>
          <w:tcPr>
            <w:tcW w:w="564" w:type="dxa"/>
            <w:vMerge w:val="restart"/>
          </w:tcPr>
          <w:p w14:paraId="0F6752F8" w14:textId="37C59EE2" w:rsidR="00311F80" w:rsidRPr="008B6490" w:rsidRDefault="00311F80" w:rsidP="00311F8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7</w:t>
            </w:r>
          </w:p>
        </w:tc>
        <w:tc>
          <w:tcPr>
            <w:tcW w:w="1561" w:type="dxa"/>
            <w:vMerge w:val="restart"/>
          </w:tcPr>
          <w:p w14:paraId="636F76F5" w14:textId="77777777" w:rsidR="00250E0C" w:rsidRPr="00317547" w:rsidRDefault="00250E0C" w:rsidP="00250E0C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6.4.l) </w:t>
            </w:r>
            <w:r w:rsidRPr="00317547">
              <w:rPr>
                <w:color w:val="000000" w:themeColor="text1"/>
                <w:sz w:val="16"/>
                <w:szCs w:val="16"/>
              </w:rPr>
              <w:t>Kepuasan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  <w:p w14:paraId="09E6A58D" w14:textId="64672125" w:rsidR="00311F80" w:rsidRPr="00311F80" w:rsidRDefault="00311F80" w:rsidP="00311F80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 w:val="restart"/>
          </w:tcPr>
          <w:p w14:paraId="7069C133" w14:textId="77777777" w:rsidR="00311F80" w:rsidRPr="008B6490" w:rsidRDefault="00311F80" w:rsidP="00311F80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ahasiswa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2425BD76" w14:textId="77777777" w:rsidR="00311F80" w:rsidRPr="008B6490" w:rsidRDefault="00311F80" w:rsidP="00311F80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6E21C20" w14:textId="1F601F58" w:rsidR="00311F80" w:rsidRPr="008B6490" w:rsidRDefault="00311F80" w:rsidP="00311F8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>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B5DE3AC" w14:textId="77777777" w:rsidR="00311F80" w:rsidRPr="008B6490" w:rsidRDefault="00311F80" w:rsidP="00311F80">
            <w:pPr>
              <w:pStyle w:val="TableParagraph"/>
              <w:spacing w:before="106"/>
              <w:ind w:left="262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</w:tc>
        <w:tc>
          <w:tcPr>
            <w:tcW w:w="6403" w:type="dxa"/>
            <w:gridSpan w:val="3"/>
          </w:tcPr>
          <w:p w14:paraId="1BF4147B" w14:textId="77777777" w:rsidR="00311F80" w:rsidRPr="008B6490" w:rsidRDefault="00311F80" w:rsidP="00311F80">
            <w:pPr>
              <w:pStyle w:val="TableParagraph"/>
              <w:spacing w:line="194" w:lineRule="exact"/>
              <w:ind w:left="2225" w:right="221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25%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≤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75% ,</w:t>
            </w:r>
          </w:p>
          <w:p w14:paraId="7DC261BC" w14:textId="77777777" w:rsidR="00311F80" w:rsidRPr="008B6490" w:rsidRDefault="00311F80" w:rsidP="00311F80">
            <w:pPr>
              <w:pStyle w:val="TableParagraph"/>
              <w:spacing w:before="31"/>
              <w:ind w:left="2225" w:right="221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1989" w:type="dxa"/>
          </w:tcPr>
          <w:p w14:paraId="252C6C33" w14:textId="77777777" w:rsidR="00311F80" w:rsidRPr="008B6490" w:rsidRDefault="00311F80" w:rsidP="00311F80">
            <w:pPr>
              <w:pStyle w:val="TableParagraph"/>
              <w:spacing w:before="9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25% ,</w:t>
            </w:r>
          </w:p>
          <w:p w14:paraId="343FA098" w14:textId="77777777" w:rsidR="00311F80" w:rsidRPr="008B6490" w:rsidRDefault="00311F80" w:rsidP="00311F80">
            <w:pPr>
              <w:pStyle w:val="TableParagraph"/>
              <w:spacing w:before="28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CB528D" w:rsidRPr="008B6490" w14:paraId="120E93EE" w14:textId="77777777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1BF8FC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F389A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EF5E0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49B29E36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46C664A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1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iability;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2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siveness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3: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surance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4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hy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5: Tangible.</w:t>
            </w:r>
          </w:p>
          <w:p w14:paraId="2D9D1B92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F377F16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m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F136109" w14:textId="77777777" w:rsidR="00CB528D" w:rsidRPr="008B6490" w:rsidRDefault="00FA5323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</w:p>
          <w:p w14:paraId="757E5B6D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 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“Sang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; 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  <w:p w14:paraId="0B86578B" w14:textId="77777777" w:rsidR="00CB528D" w:rsidRPr="008B6490" w:rsidRDefault="00CB528D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BD91530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5"/>
                <w:sz w:val="16"/>
              </w:rPr>
              <w:t>TKM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ƩTKMi /</w:t>
            </w:r>
            <w:r w:rsidRPr="008B6490">
              <w:rPr>
                <w:color w:val="000000" w:themeColor="text1"/>
                <w:spacing w:val="3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5</w:t>
            </w:r>
          </w:p>
        </w:tc>
      </w:tr>
      <w:tr w:rsidR="00CB528D" w:rsidRPr="008B6490" w14:paraId="71D99422" w14:textId="77777777">
        <w:trPr>
          <w:trHeight w:val="1906"/>
        </w:trPr>
        <w:tc>
          <w:tcPr>
            <w:tcW w:w="564" w:type="dxa"/>
            <w:vMerge/>
            <w:tcBorders>
              <w:top w:val="nil"/>
            </w:tcBorders>
          </w:tcPr>
          <w:p w14:paraId="544DBB7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51ECD2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9B13F16" w14:textId="77777777" w:rsidR="00CB528D" w:rsidRPr="008B6490" w:rsidRDefault="00FA5323">
            <w:pPr>
              <w:pStyle w:val="TableParagraph"/>
              <w:spacing w:before="5" w:line="276" w:lineRule="auto"/>
              <w:ind w:left="106" w:right="2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Analisis dan tin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dari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gukuran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2FCE1ABE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0E4A625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2EC698FB" w14:textId="77777777" w:rsidR="00CB528D" w:rsidRPr="008B6490" w:rsidRDefault="00FA5323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minima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li setiap semester, ser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unjuk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</w:p>
          <w:p w14:paraId="13E7B039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A6048C8" w14:textId="77777777" w:rsidR="00CB528D" w:rsidRPr="008B6490" w:rsidRDefault="00FA5323">
            <w:pPr>
              <w:pStyle w:val="TableParagraph"/>
              <w:spacing w:before="5" w:line="276" w:lineRule="auto"/>
              <w:ind w:left="109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,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peningka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1AD504D7" w14:textId="77777777" w:rsidR="00CB528D" w:rsidRPr="008B6490" w:rsidRDefault="00FA5323">
            <w:pPr>
              <w:pStyle w:val="TableParagraph"/>
              <w:spacing w:before="5" w:line="276" w:lineRule="auto"/>
              <w:ind w:left="108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 serta 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92759F5" w14:textId="77777777" w:rsidR="00CB528D" w:rsidRPr="008B6490" w:rsidRDefault="00FA5323">
            <w:pPr>
              <w:pStyle w:val="TableParagraph"/>
              <w:spacing w:before="5" w:line="276" w:lineRule="auto"/>
              <w:ind w:left="104" w:right="4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,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identil.</w:t>
            </w:r>
          </w:p>
        </w:tc>
        <w:tc>
          <w:tcPr>
            <w:tcW w:w="1989" w:type="dxa"/>
          </w:tcPr>
          <w:p w14:paraId="75B3127F" w14:textId="77777777" w:rsidR="00CB528D" w:rsidRPr="008B6490" w:rsidRDefault="00FA5323">
            <w:pPr>
              <w:pStyle w:val="TableParagraph"/>
              <w:spacing w:before="5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 kepua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250E0C" w:rsidRPr="008B6490" w14:paraId="11899CFC" w14:textId="77777777" w:rsidTr="00311F80">
        <w:trPr>
          <w:trHeight w:val="4019"/>
        </w:trPr>
        <w:tc>
          <w:tcPr>
            <w:tcW w:w="564" w:type="dxa"/>
          </w:tcPr>
          <w:p w14:paraId="4314E240" w14:textId="2D1CBE08" w:rsidR="00250E0C" w:rsidRPr="00120607" w:rsidRDefault="00250E0C" w:rsidP="00250E0C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  <w:lang w:val="en-US"/>
              </w:rPr>
              <w:t>48</w:t>
            </w:r>
          </w:p>
        </w:tc>
        <w:tc>
          <w:tcPr>
            <w:tcW w:w="1561" w:type="dxa"/>
          </w:tcPr>
          <w:p w14:paraId="3EBE930A" w14:textId="77777777" w:rsidR="00250E0C" w:rsidRPr="00317547" w:rsidRDefault="00250E0C" w:rsidP="00250E0C">
            <w:pPr>
              <w:pStyle w:val="TableParagraph"/>
              <w:spacing w:before="8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7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. </w:t>
            </w: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  <w:p w14:paraId="301BC365" w14:textId="77777777" w:rsidR="00250E0C" w:rsidRPr="00317547" w:rsidRDefault="00250E0C" w:rsidP="00250E0C">
            <w:pPr>
              <w:pStyle w:val="TableParagraph"/>
              <w:spacing w:before="38" w:line="276" w:lineRule="auto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7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3423CE96" w14:textId="77777777" w:rsidR="00250E0C" w:rsidRPr="00317547" w:rsidRDefault="00250E0C" w:rsidP="00250E0C">
            <w:pPr>
              <w:pStyle w:val="TableParagraph"/>
              <w:spacing w:line="206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7.4.a) </w:t>
            </w:r>
            <w:r w:rsidRPr="00317547">
              <w:rPr>
                <w:color w:val="000000" w:themeColor="text1"/>
                <w:sz w:val="16"/>
                <w:szCs w:val="16"/>
              </w:rPr>
              <w:t>Relevansi</w:t>
            </w:r>
          </w:p>
          <w:p w14:paraId="4BDCB3AD" w14:textId="5CB9229D" w:rsidR="00250E0C" w:rsidRPr="00311F80" w:rsidRDefault="00250E0C" w:rsidP="00250E0C">
            <w:pPr>
              <w:pStyle w:val="TableParagraph"/>
              <w:spacing w:before="1"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</w:tc>
        <w:tc>
          <w:tcPr>
            <w:tcW w:w="1985" w:type="dxa"/>
          </w:tcPr>
          <w:p w14:paraId="6CE5C0F2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unsur 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5280098" w14:textId="144A0393" w:rsidR="00250E0C" w:rsidRPr="008B6490" w:rsidRDefault="00250E0C" w:rsidP="00250E0C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before="2" w:line="276" w:lineRule="auto"/>
              <w:ind w:right="25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osen</w:t>
            </w:r>
            <w:r>
              <w:rPr>
                <w:color w:val="000000" w:themeColor="text1"/>
                <w:sz w:val="16"/>
                <w:lang w:val="en-US"/>
              </w:rPr>
              <w:t>.</w:t>
            </w:r>
          </w:p>
          <w:p w14:paraId="2AABAAA6" w14:textId="6EB86B07" w:rsidR="00250E0C" w:rsidRPr="008B6490" w:rsidRDefault="00250E0C" w:rsidP="00250E0C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agen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ose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juk kepada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.</w:t>
            </w:r>
          </w:p>
          <w:p w14:paraId="16BE7D92" w14:textId="33EEDA10" w:rsidR="00250E0C" w:rsidRPr="008B6490" w:rsidRDefault="00250E0C" w:rsidP="00250E0C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</w:p>
          <w:p w14:paraId="24E406A8" w14:textId="77777777" w:rsidR="00250E0C" w:rsidRPr="008B6490" w:rsidRDefault="00250E0C" w:rsidP="00250E0C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</w:tcPr>
          <w:p w14:paraId="5AE032D9" w14:textId="6D306EA7" w:rsidR="00250E0C" w:rsidRPr="008B6490" w:rsidRDefault="00250E0C" w:rsidP="00250E0C">
            <w:pPr>
              <w:pStyle w:val="TableParagraph"/>
              <w:spacing w:before="1" w:line="276" w:lineRule="auto"/>
              <w:ind w:left="105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 4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49" w:type="dxa"/>
          </w:tcPr>
          <w:p w14:paraId="660B842C" w14:textId="7611EA83" w:rsidR="00250E0C" w:rsidRPr="008B6490" w:rsidRDefault="00250E0C" w:rsidP="00250E0C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9" w:type="dxa"/>
          </w:tcPr>
          <w:p w14:paraId="62DA87EA" w14:textId="285E8885" w:rsidR="00250E0C" w:rsidRPr="008B6490" w:rsidRDefault="00250E0C" w:rsidP="00250E0C">
            <w:pPr>
              <w:pStyle w:val="TableParagraph"/>
              <w:spacing w:before="1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2 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5" w:type="dxa"/>
          </w:tcPr>
          <w:p w14:paraId="749D067A" w14:textId="4DA82391" w:rsidR="00250E0C" w:rsidRPr="008B6490" w:rsidRDefault="00250E0C" w:rsidP="00250E0C">
            <w:pPr>
              <w:pStyle w:val="TableParagraph"/>
              <w:spacing w:before="1" w:line="276" w:lineRule="auto"/>
              <w:ind w:left="104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tidak sesuai dengan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89" w:type="dxa"/>
          </w:tcPr>
          <w:p w14:paraId="470E7ACB" w14:textId="466955EE" w:rsidR="00250E0C" w:rsidRPr="008B6490" w:rsidRDefault="00250E0C" w:rsidP="00250E0C">
            <w:pPr>
              <w:pStyle w:val="TableParagraph"/>
              <w:spacing w:before="1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</w:tr>
    </w:tbl>
    <w:p w14:paraId="67581DDA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A7E17C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7E8DE2AF" w14:textId="77777777">
        <w:trPr>
          <w:trHeight w:val="557"/>
        </w:trPr>
        <w:tc>
          <w:tcPr>
            <w:tcW w:w="564" w:type="dxa"/>
          </w:tcPr>
          <w:p w14:paraId="1262F022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8A2FC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6442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430C12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D6F48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14D1EF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6AA8B8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7B8908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FF540E" w14:textId="77777777">
        <w:trPr>
          <w:trHeight w:val="1262"/>
        </w:trPr>
        <w:tc>
          <w:tcPr>
            <w:tcW w:w="564" w:type="dxa"/>
          </w:tcPr>
          <w:p w14:paraId="243E4AC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04C7DA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187C1D" w14:textId="77777777" w:rsidR="00CB528D" w:rsidRPr="008B6490" w:rsidRDefault="00FA5323">
            <w:pPr>
              <w:pStyle w:val="TableParagraph"/>
              <w:spacing w:line="276" w:lineRule="auto"/>
              <w:ind w:left="106" w:right="2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005E280D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3733211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3F8939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E7C58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364A1D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3" w:type="dxa"/>
          </w:tcPr>
          <w:p w14:paraId="56A0F5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250E0C" w:rsidRPr="008B6490" w14:paraId="0E5FF709" w14:textId="77777777">
        <w:trPr>
          <w:trHeight w:val="4867"/>
        </w:trPr>
        <w:tc>
          <w:tcPr>
            <w:tcW w:w="564" w:type="dxa"/>
          </w:tcPr>
          <w:p w14:paraId="5FDFDC93" w14:textId="7A156621" w:rsidR="00250E0C" w:rsidRPr="00120607" w:rsidRDefault="00250E0C" w:rsidP="00250E0C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  <w:lang w:val="en-US"/>
              </w:rPr>
              <w:t>49</w:t>
            </w:r>
          </w:p>
        </w:tc>
        <w:tc>
          <w:tcPr>
            <w:tcW w:w="1561" w:type="dxa"/>
          </w:tcPr>
          <w:p w14:paraId="01B1791C" w14:textId="77777777" w:rsidR="00250E0C" w:rsidRPr="00317547" w:rsidRDefault="00250E0C" w:rsidP="00250E0C">
            <w:pPr>
              <w:pStyle w:val="TableParagraph"/>
              <w:spacing w:before="11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Pengabdian</w:t>
            </w:r>
            <w:r w:rsidRPr="00317547">
              <w:rPr>
                <w:bCs/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pacing w:val="-1"/>
                <w:sz w:val="16"/>
                <w:szCs w:val="16"/>
              </w:rPr>
              <w:t>kepada</w:t>
            </w:r>
            <w:r w:rsidRPr="00317547">
              <w:rPr>
                <w:bCs/>
                <w:color w:val="000000" w:themeColor="text1"/>
                <w:spacing w:val="-10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Masyarakat</w:t>
            </w:r>
          </w:p>
          <w:p w14:paraId="107FEA29" w14:textId="77777777" w:rsidR="00250E0C" w:rsidRPr="00317547" w:rsidRDefault="00250E0C" w:rsidP="00250E0C">
            <w:pPr>
              <w:pStyle w:val="TableParagraph"/>
              <w:spacing w:before="4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.4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4C53B500" w14:textId="1646E936" w:rsidR="00250E0C" w:rsidRPr="00323B54" w:rsidRDefault="00250E0C" w:rsidP="00250E0C">
            <w:pPr>
              <w:pStyle w:val="TableParagraph"/>
              <w:spacing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.4.a)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Relevansi</w:t>
            </w:r>
            <w:r w:rsidRPr="00317547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</w:tcPr>
          <w:p w14:paraId="4253A0E9" w14:textId="77777777" w:rsidR="00250E0C" w:rsidRPr="008B6490" w:rsidRDefault="00250E0C" w:rsidP="00250E0C">
            <w:pPr>
              <w:pStyle w:val="TableParagraph"/>
              <w:spacing w:before="1" w:line="276" w:lineRule="auto"/>
              <w:ind w:left="106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kM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1D50D14E" w14:textId="57E134C0" w:rsidR="00250E0C" w:rsidRPr="008B6490" w:rsidRDefault="00250E0C" w:rsidP="00250E0C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6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ayungi te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osen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ilirisasi/penera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407A5BD4" w14:textId="75B194BF" w:rsidR="00250E0C" w:rsidRPr="008B6490" w:rsidRDefault="00250E0C" w:rsidP="00250E0C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473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dosen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1219A3A" w14:textId="12011279" w:rsidR="00250E0C" w:rsidRPr="008B6490" w:rsidRDefault="00250E0C" w:rsidP="00250E0C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kM dos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1265E1C" w14:textId="77777777" w:rsidR="00250E0C" w:rsidRPr="008B6490" w:rsidRDefault="00250E0C" w:rsidP="00250E0C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67F55D78" w14:textId="77777777" w:rsidR="00250E0C" w:rsidRPr="008B6490" w:rsidRDefault="00250E0C" w:rsidP="00250E0C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4B0FA3D4" w14:textId="4E2E63DA" w:rsidR="00250E0C" w:rsidRPr="008B6490" w:rsidRDefault="00250E0C" w:rsidP="00250E0C">
            <w:pPr>
              <w:pStyle w:val="TableParagraph"/>
              <w:spacing w:before="1" w:line="276" w:lineRule="auto"/>
              <w:ind w:left="105" w:right="2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 PkM dosen.</w:t>
            </w:r>
          </w:p>
        </w:tc>
        <w:tc>
          <w:tcPr>
            <w:tcW w:w="2149" w:type="dxa"/>
          </w:tcPr>
          <w:p w14:paraId="320CD0B0" w14:textId="64B98F5D" w:rsidR="00250E0C" w:rsidRPr="008B6490" w:rsidRDefault="00250E0C" w:rsidP="00250E0C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9" w:type="dxa"/>
          </w:tcPr>
          <w:p w14:paraId="30AEAD28" w14:textId="3DBDD593" w:rsidR="00250E0C" w:rsidRPr="008B6490" w:rsidRDefault="00250E0C" w:rsidP="00250E0C">
            <w:pPr>
              <w:pStyle w:val="TableParagraph"/>
              <w:spacing w:before="1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5" w:type="dxa"/>
          </w:tcPr>
          <w:p w14:paraId="38359A5E" w14:textId="36B74CBB" w:rsidR="00250E0C" w:rsidRPr="008B6490" w:rsidRDefault="00250E0C" w:rsidP="00250E0C">
            <w:pPr>
              <w:pStyle w:val="TableParagraph"/>
              <w:spacing w:before="1" w:line="276" w:lineRule="auto"/>
              <w:ind w:left="104" w:right="2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namu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93" w:type="dxa"/>
          </w:tcPr>
          <w:p w14:paraId="7B6FE2E2" w14:textId="31078417" w:rsidR="00250E0C" w:rsidRPr="008B6490" w:rsidRDefault="00250E0C" w:rsidP="00250E0C">
            <w:pPr>
              <w:pStyle w:val="TableParagraph"/>
              <w:spacing w:before="1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kM dosen.</w:t>
            </w:r>
          </w:p>
        </w:tc>
      </w:tr>
      <w:tr w:rsidR="00CB528D" w:rsidRPr="008B6490" w14:paraId="36B1ED09" w14:textId="77777777">
        <w:trPr>
          <w:trHeight w:val="425"/>
        </w:trPr>
        <w:tc>
          <w:tcPr>
            <w:tcW w:w="564" w:type="dxa"/>
          </w:tcPr>
          <w:p w14:paraId="1294BC5C" w14:textId="5A193B22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2064DF"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</w:tcPr>
          <w:p w14:paraId="6F0ACF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CCF8576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103FBB97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</w:p>
        </w:tc>
        <w:tc>
          <w:tcPr>
            <w:tcW w:w="2125" w:type="dxa"/>
          </w:tcPr>
          <w:p w14:paraId="780C3A69" w14:textId="77777777" w:rsidR="00CB528D" w:rsidRPr="008B6490" w:rsidRDefault="00FA5323">
            <w:pPr>
              <w:pStyle w:val="TableParagraph"/>
              <w:spacing w:before="1"/>
              <w:ind w:left="271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,</w:t>
            </w:r>
          </w:p>
          <w:p w14:paraId="0829D4F2" w14:textId="77777777" w:rsidR="00CB528D" w:rsidRPr="008B6490" w:rsidRDefault="00FA532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78" w:type="dxa"/>
            <w:gridSpan w:val="2"/>
          </w:tcPr>
          <w:p w14:paraId="47DAF2B3" w14:textId="77777777" w:rsidR="00CB528D" w:rsidRPr="008B6490" w:rsidRDefault="00FA5323">
            <w:pPr>
              <w:pStyle w:val="TableParagraph"/>
              <w:spacing w:before="1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 ,</w:t>
            </w:r>
          </w:p>
          <w:p w14:paraId="359D8C01" w14:textId="77777777" w:rsidR="00CB528D" w:rsidRPr="008B6490" w:rsidRDefault="00FA5323">
            <w:pPr>
              <w:pStyle w:val="TableParagraph"/>
              <w:spacing w:before="28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4118" w:type="dxa"/>
            <w:gridSpan w:val="2"/>
          </w:tcPr>
          <w:p w14:paraId="7810C712" w14:textId="77777777" w:rsidR="00CB528D" w:rsidRPr="008B6490" w:rsidRDefault="00FA5323">
            <w:pPr>
              <w:pStyle w:val="TableParagraph"/>
              <w:spacing w:before="109"/>
              <w:ind w:left="10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</w:tbl>
    <w:p w14:paraId="62DF3088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755CF70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3"/>
      </w:tblGrid>
      <w:tr w:rsidR="00CB528D" w:rsidRPr="008B6490" w14:paraId="3A483B10" w14:textId="77777777">
        <w:trPr>
          <w:trHeight w:val="557"/>
        </w:trPr>
        <w:tc>
          <w:tcPr>
            <w:tcW w:w="564" w:type="dxa"/>
          </w:tcPr>
          <w:p w14:paraId="2203C31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5604D8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A8B1DC4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601CD5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2FFE2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02357C01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58E2EC6E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14952F67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0440B" w:rsidRPr="008B6490" w14:paraId="6D2AFA01" w14:textId="77777777" w:rsidTr="00323B54">
        <w:trPr>
          <w:trHeight w:val="1058"/>
        </w:trPr>
        <w:tc>
          <w:tcPr>
            <w:tcW w:w="564" w:type="dxa"/>
          </w:tcPr>
          <w:p w14:paraId="000EBAF2" w14:textId="77777777" w:rsidR="00E0440B" w:rsidRPr="008B6490" w:rsidRDefault="00E0440B" w:rsidP="00E0440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F01CF10" w14:textId="373198E0" w:rsidR="00E0440B" w:rsidRPr="00323B54" w:rsidRDefault="00E0440B" w:rsidP="00E0440B">
            <w:pPr>
              <w:pStyle w:val="TableParagraph"/>
              <w:spacing w:before="1" w:line="276" w:lineRule="auto"/>
              <w:ind w:left="106" w:right="500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8.4.b)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osen dan</w:t>
            </w:r>
            <w:r w:rsidRPr="00317547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</w:tc>
        <w:tc>
          <w:tcPr>
            <w:tcW w:w="1985" w:type="dxa"/>
          </w:tcPr>
          <w:p w14:paraId="33718BC1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6" w:right="25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ibatk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lam 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60B372B" w14:textId="77777777" w:rsidR="00E0440B" w:rsidRPr="008B6490" w:rsidRDefault="00E0440B" w:rsidP="00E0440B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7502E1C" w14:textId="77777777" w:rsidR="00E0440B" w:rsidRPr="008B6490" w:rsidRDefault="00E0440B" w:rsidP="00E0440B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1" w:type="dxa"/>
            <w:gridSpan w:val="5"/>
          </w:tcPr>
          <w:p w14:paraId="7A05B891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5" w:right="10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PkM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 melibat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 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8868F0E" w14:textId="77777777" w:rsidR="00E0440B" w:rsidRPr="008B6490" w:rsidRDefault="00E0440B" w:rsidP="00E0440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PkM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E0440B" w:rsidRPr="008B6490" w14:paraId="0BBEF9EC" w14:textId="77777777">
        <w:trPr>
          <w:trHeight w:val="2967"/>
        </w:trPr>
        <w:tc>
          <w:tcPr>
            <w:tcW w:w="564" w:type="dxa"/>
          </w:tcPr>
          <w:p w14:paraId="24C5E41D" w14:textId="07030703" w:rsidR="00E0440B" w:rsidRPr="008B6490" w:rsidRDefault="00E0440B" w:rsidP="00E0440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2DEFB202" w14:textId="77777777" w:rsidR="00E0440B" w:rsidRPr="00317547" w:rsidRDefault="00E0440B" w:rsidP="00E0440B">
            <w:pPr>
              <w:pStyle w:val="TableParagraph"/>
              <w:spacing w:before="8" w:line="278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Luaran dan</w:t>
            </w:r>
            <w:r w:rsidRPr="00317547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pacing w:val="-1"/>
                <w:sz w:val="16"/>
                <w:szCs w:val="16"/>
              </w:rPr>
              <w:t>Capaian</w:t>
            </w:r>
            <w:r w:rsidRPr="00317547">
              <w:rPr>
                <w:color w:val="000000" w:themeColor="text1"/>
                <w:spacing w:val="-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Tridharma</w:t>
            </w:r>
          </w:p>
          <w:p w14:paraId="5F8CD2BD" w14:textId="77777777" w:rsidR="00E0440B" w:rsidRPr="00317547" w:rsidRDefault="00E0440B" w:rsidP="00E0440B">
            <w:pPr>
              <w:pStyle w:val="TableParagraph"/>
              <w:spacing w:before="2" w:line="276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3BEAAADC" w14:textId="387D7899" w:rsidR="00E0440B" w:rsidRPr="008B6490" w:rsidRDefault="00E0440B" w:rsidP="00E0440B">
            <w:pPr>
              <w:pStyle w:val="TableParagraph"/>
              <w:spacing w:line="206" w:lineRule="exact"/>
              <w:ind w:left="59"/>
              <w:rPr>
                <w:color w:val="000000" w:themeColor="text1"/>
                <w:sz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) </w:t>
            </w: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endidikan</w:t>
            </w:r>
          </w:p>
        </w:tc>
        <w:tc>
          <w:tcPr>
            <w:tcW w:w="1985" w:type="dxa"/>
          </w:tcPr>
          <w:p w14:paraId="34A988BF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6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pemen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(CPL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 dengan meto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6EFE485" w14:textId="77777777" w:rsidR="00E0440B" w:rsidRPr="008B6490" w:rsidRDefault="00E0440B" w:rsidP="00E0440B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,</w:t>
            </w:r>
          </w:p>
          <w:p w14:paraId="1C1EBA0E" w14:textId="77777777" w:rsidR="00E0440B" w:rsidRPr="008B6490" w:rsidRDefault="00E0440B" w:rsidP="00E0440B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dalam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1D4689A" w14:textId="77777777" w:rsidR="00E0440B" w:rsidRPr="008B6490" w:rsidRDefault="00E0440B" w:rsidP="00E0440B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 w:line="276" w:lineRule="auto"/>
              <w:ind w:left="106" w:right="1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manfa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njukk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 CPL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  <w:p w14:paraId="2CBDBAA8" w14:textId="77777777" w:rsidR="00E0440B" w:rsidRPr="008B6490" w:rsidRDefault="00E0440B" w:rsidP="00E0440B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05AE894A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5" w:right="4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</w:tcPr>
          <w:p w14:paraId="13D58F96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9" w:right="5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33" w:type="dxa"/>
          </w:tcPr>
          <w:p w14:paraId="02F22DB6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8" w:right="4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1" w:type="dxa"/>
          </w:tcPr>
          <w:p w14:paraId="1FD045C8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0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93" w:type="dxa"/>
          </w:tcPr>
          <w:p w14:paraId="1411D903" w14:textId="77777777" w:rsidR="00E0440B" w:rsidRPr="008B6490" w:rsidRDefault="00E0440B" w:rsidP="00E0440B">
            <w:pPr>
              <w:pStyle w:val="TableParagraph"/>
              <w:spacing w:before="5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  <w:tr w:rsidR="00CB528D" w:rsidRPr="008B6490" w14:paraId="4B9B0983" w14:textId="77777777">
        <w:trPr>
          <w:trHeight w:val="1478"/>
        </w:trPr>
        <w:tc>
          <w:tcPr>
            <w:tcW w:w="564" w:type="dxa"/>
          </w:tcPr>
          <w:p w14:paraId="38867E32" w14:textId="567557BD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9F4DE6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1AA4052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16588F9" w14:textId="77777777" w:rsidR="00CB528D" w:rsidRPr="008B6490" w:rsidRDefault="00FA5323">
            <w:pPr>
              <w:pStyle w:val="TableParagraph"/>
              <w:spacing w:before="1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P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4F4484F5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2AD964E" w14:textId="77777777" w:rsidR="00CB528D" w:rsidRPr="008B6490" w:rsidRDefault="00FA5323">
            <w:pPr>
              <w:pStyle w:val="TableParagraph"/>
              <w:spacing w:before="1" w:line="276" w:lineRule="auto"/>
              <w:ind w:left="106" w:right="3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PK = Rata-rata IP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86BE602" w14:textId="77777777" w:rsidR="00CB528D" w:rsidRPr="008B6490" w:rsidRDefault="00CB528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63B2FE" w14:textId="77777777" w:rsidR="00CB528D" w:rsidRPr="008B6490" w:rsidRDefault="00FA5323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1D69310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FD4B004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D71762D" w14:textId="77777777" w:rsidR="00CB528D" w:rsidRPr="008B6490" w:rsidRDefault="00FA5323">
            <w:pPr>
              <w:pStyle w:val="TableParagraph"/>
              <w:spacing w:before="115"/>
              <w:ind w:lef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24CF6568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2" w:type="dxa"/>
            <w:gridSpan w:val="2"/>
          </w:tcPr>
          <w:p w14:paraId="4371FE14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72D210E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959DD1E" w14:textId="77777777" w:rsidR="00CB528D" w:rsidRPr="008B6490" w:rsidRDefault="00FA5323">
            <w:pPr>
              <w:pStyle w:val="TableParagraph"/>
              <w:spacing w:before="115"/>
              <w:ind w:left="102" w:right="9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3784A93B" w14:textId="77777777" w:rsidR="00CB528D" w:rsidRPr="008B6490" w:rsidRDefault="00FA5323">
            <w:pPr>
              <w:pStyle w:val="TableParagraph"/>
              <w:spacing w:before="28"/>
              <w:ind w:left="104" w:right="5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4114" w:type="dxa"/>
            <w:gridSpan w:val="2"/>
          </w:tcPr>
          <w:p w14:paraId="775D1465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47056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B660A4" w14:textId="77777777" w:rsidR="00CB528D" w:rsidRPr="008B6490" w:rsidRDefault="00CB528D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35A665C5" w14:textId="77777777" w:rsidR="00CB528D" w:rsidRPr="008B6490" w:rsidRDefault="00FA5323">
            <w:pPr>
              <w:pStyle w:val="TableParagraph"/>
              <w:ind w:left="10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</w:tr>
      <w:tr w:rsidR="00676C20" w:rsidRPr="008B6490" w14:paraId="45FFF07E" w14:textId="77777777" w:rsidTr="00573716">
        <w:trPr>
          <w:trHeight w:val="857"/>
        </w:trPr>
        <w:tc>
          <w:tcPr>
            <w:tcW w:w="564" w:type="dxa"/>
            <w:vMerge w:val="restart"/>
          </w:tcPr>
          <w:p w14:paraId="15C8C35B" w14:textId="034F5BC9" w:rsidR="00676C20" w:rsidRPr="00120607" w:rsidRDefault="00676C20" w:rsidP="00676C20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5</w:t>
            </w:r>
            <w:r w:rsidRPr="00120607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51FB2897" w14:textId="77777777" w:rsidR="00676C20" w:rsidRPr="00120607" w:rsidRDefault="00676C20" w:rsidP="00676C2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B50FAFA" w14:textId="77777777" w:rsidR="00676C20" w:rsidRPr="008B6490" w:rsidRDefault="00676C20" w:rsidP="00676C20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estasi mahasiswa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5CB925A8" w14:textId="77777777" w:rsidR="00676C20" w:rsidRPr="008B6490" w:rsidRDefault="00676C20" w:rsidP="00676C20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5E679E5" w14:textId="77777777" w:rsidR="00676C20" w:rsidRPr="008B6490" w:rsidRDefault="00676C20" w:rsidP="00676C2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b.1) LKPS</w:t>
            </w:r>
          </w:p>
        </w:tc>
        <w:tc>
          <w:tcPr>
            <w:tcW w:w="2125" w:type="dxa"/>
          </w:tcPr>
          <w:p w14:paraId="505BB8B6" w14:textId="77777777" w:rsidR="00676C20" w:rsidRPr="00C736CE" w:rsidRDefault="00676C20" w:rsidP="00676C20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69C9FAF3" w14:textId="77777777" w:rsidR="00676C20" w:rsidRPr="00C736CE" w:rsidRDefault="00676C20" w:rsidP="00676C20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-4"/>
                <w:sz w:val="16"/>
              </w:rPr>
              <w:t xml:space="preserve">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 xml:space="preserve">dan RN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b</w:t>
            </w:r>
          </w:p>
          <w:p w14:paraId="4A167903" w14:textId="04AD3E82" w:rsidR="00676C20" w:rsidRPr="0028387E" w:rsidRDefault="00676C20" w:rsidP="00676C20">
            <w:pPr>
              <w:pStyle w:val="TableParagraph"/>
              <w:spacing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C736CE">
              <w:rPr>
                <w:sz w:val="16"/>
              </w:rPr>
              <w:t>maka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Skor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=</w:t>
            </w:r>
            <w:r w:rsidRPr="00C736CE">
              <w:rPr>
                <w:spacing w:val="-3"/>
                <w:sz w:val="16"/>
              </w:rPr>
              <w:t xml:space="preserve"> </w:t>
            </w:r>
            <w:r w:rsidRPr="00C736CE"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  <w:vAlign w:val="center"/>
          </w:tcPr>
          <w:p w14:paraId="0543A8DE" w14:textId="77777777" w:rsidR="00676C20" w:rsidRPr="00C736CE" w:rsidRDefault="00676C20" w:rsidP="00676C20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a</w:t>
            </w:r>
            <w:r w:rsidRPr="00C736CE">
              <w:rPr>
                <w:spacing w:val="-2"/>
                <w:sz w:val="16"/>
                <w:lang w:val="en-US"/>
              </w:rPr>
              <w:t>, atau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N 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b</w:t>
            </w:r>
            <w:r w:rsidRPr="00C736CE">
              <w:rPr>
                <w:spacing w:val="1"/>
                <w:sz w:val="16"/>
                <w:lang w:val="en-US"/>
              </w:rPr>
              <w:t>, atau</w:t>
            </w:r>
            <w:r w:rsidRPr="00C736CE">
              <w:rPr>
                <w:sz w:val="16"/>
              </w:rPr>
              <w:t xml:space="preserve"> 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W</w:t>
            </w:r>
            <w:r w:rsidRPr="00C736CE">
              <w:rPr>
                <w:sz w:val="16"/>
              </w:rPr>
              <w:t xml:space="preserve"> ≤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c</w:t>
            </w:r>
          </w:p>
          <w:p w14:paraId="36C53145" w14:textId="4232EE92" w:rsidR="00676C20" w:rsidRPr="0028387E" w:rsidRDefault="00676C20" w:rsidP="00676C20">
            <w:pPr>
              <w:pStyle w:val="TableParagraph"/>
              <w:spacing w:before="28"/>
              <w:ind w:left="740" w:right="738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C736CE">
              <w:rPr>
                <w:sz w:val="16"/>
                <w:lang w:val="en-US"/>
              </w:rPr>
              <w:t>maka</w:t>
            </w:r>
            <w:proofErr w:type="spellEnd"/>
            <w:r w:rsidRPr="00C736CE">
              <w:rPr>
                <w:sz w:val="16"/>
                <w:lang w:val="en-US"/>
              </w:rPr>
              <w:t xml:space="preserve"> </w:t>
            </w:r>
            <w:proofErr w:type="spellStart"/>
            <w:r w:rsidRPr="00C736CE">
              <w:rPr>
                <w:sz w:val="16"/>
                <w:lang w:val="en-US"/>
              </w:rPr>
              <w:t>skor</w:t>
            </w:r>
            <w:proofErr w:type="spellEnd"/>
            <w:r w:rsidRPr="00C736CE">
              <w:rPr>
                <w:sz w:val="16"/>
                <w:lang w:val="en-US"/>
              </w:rPr>
              <w:t xml:space="preserve"> = 4 x ((A+B+(C/2))-(</w:t>
            </w:r>
            <w:proofErr w:type="spellStart"/>
            <w:r w:rsidRPr="00C736CE">
              <w:rPr>
                <w:sz w:val="16"/>
                <w:lang w:val="en-US"/>
              </w:rPr>
              <w:t>AxB</w:t>
            </w:r>
            <w:proofErr w:type="spellEnd"/>
            <w:r w:rsidRPr="00C736CE">
              <w:rPr>
                <w:sz w:val="16"/>
                <w:lang w:val="en-US"/>
              </w:rPr>
              <w:t>)-((</w:t>
            </w:r>
            <w:proofErr w:type="spellStart"/>
            <w:r w:rsidRPr="00C736CE">
              <w:rPr>
                <w:sz w:val="16"/>
                <w:lang w:val="en-US"/>
              </w:rPr>
              <w:t>AxC</w:t>
            </w:r>
            <w:proofErr w:type="spellEnd"/>
            <w:r w:rsidRPr="00C736CE">
              <w:rPr>
                <w:sz w:val="16"/>
                <w:lang w:val="en-US"/>
              </w:rPr>
              <w:t>)/2)-((</w:t>
            </w:r>
            <w:proofErr w:type="spellStart"/>
            <w:r w:rsidRPr="00C736CE">
              <w:rPr>
                <w:sz w:val="16"/>
                <w:lang w:val="en-US"/>
              </w:rPr>
              <w:t>BxC</w:t>
            </w:r>
            <w:proofErr w:type="spellEnd"/>
            <w:r w:rsidRPr="00C736CE">
              <w:rPr>
                <w:sz w:val="16"/>
                <w:lang w:val="en-US"/>
              </w:rPr>
              <w:t>)/2)+((</w:t>
            </w:r>
            <w:proofErr w:type="spellStart"/>
            <w:r w:rsidRPr="00C736CE">
              <w:rPr>
                <w:sz w:val="16"/>
                <w:lang w:val="en-US"/>
              </w:rPr>
              <w:t>AxBxC</w:t>
            </w:r>
            <w:proofErr w:type="spellEnd"/>
            <w:r w:rsidRPr="00C736CE">
              <w:rPr>
                <w:sz w:val="16"/>
                <w:lang w:val="en-US"/>
              </w:rPr>
              <w:t>)/2))</w:t>
            </w:r>
          </w:p>
        </w:tc>
      </w:tr>
      <w:tr w:rsidR="00676C20" w:rsidRPr="008B6490" w14:paraId="5636DD12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417E6AE5" w14:textId="77777777" w:rsidR="00676C20" w:rsidRPr="00120607" w:rsidRDefault="00676C20" w:rsidP="00676C2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D7A218" w14:textId="77777777" w:rsidR="00676C20" w:rsidRPr="00120607" w:rsidRDefault="00676C20" w:rsidP="00676C2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0723076" w14:textId="77777777" w:rsidR="00676C20" w:rsidRPr="008B6490" w:rsidRDefault="00676C20" w:rsidP="00676C2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47B9EC1E" w14:textId="4526866A" w:rsidR="00676C20" w:rsidRPr="008B6490" w:rsidRDefault="00676C20" w:rsidP="00676C20">
            <w:pPr>
              <w:pStyle w:val="TableParagraph"/>
              <w:tabs>
                <w:tab w:val="left" w:pos="3821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</w:t>
            </w:r>
            <w:r>
              <w:rPr>
                <w:color w:val="000000" w:themeColor="text1"/>
                <w:sz w:val="16"/>
                <w:lang w:val="en-US"/>
              </w:rPr>
              <w:t>05</w:t>
            </w:r>
            <w:r w:rsidRPr="008B6490">
              <w:rPr>
                <w:color w:val="000000" w:themeColor="text1"/>
                <w:sz w:val="16"/>
              </w:rPr>
              <w:t>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% 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%</w:t>
            </w:r>
          </w:p>
          <w:p w14:paraId="42A41F27" w14:textId="77777777" w:rsidR="00676C20" w:rsidRPr="008B6490" w:rsidRDefault="00676C20" w:rsidP="00676C20">
            <w:pPr>
              <w:pStyle w:val="TableParagraph"/>
              <w:spacing w:before="28" w:line="278" w:lineRule="auto"/>
              <w:ind w:left="105" w:right="72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0794D253" w14:textId="77777777" w:rsidR="00676C20" w:rsidRDefault="00676C20" w:rsidP="00676C20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 akademi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2D4BF65B" w14:textId="5AC47476" w:rsidR="00676C20" w:rsidRPr="008B6490" w:rsidRDefault="00676C20" w:rsidP="00676C20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676C20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5402E5" w:rsidRPr="008B6490" w14:paraId="1E4C7A5A" w14:textId="77777777" w:rsidTr="008D308E">
        <w:trPr>
          <w:trHeight w:val="858"/>
        </w:trPr>
        <w:tc>
          <w:tcPr>
            <w:tcW w:w="564" w:type="dxa"/>
          </w:tcPr>
          <w:p w14:paraId="11CBD77B" w14:textId="279588DF" w:rsidR="005402E5" w:rsidRPr="00120607" w:rsidRDefault="005402E5" w:rsidP="005402E5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  <w:lang w:val="en-US"/>
              </w:rPr>
              <w:t>54</w:t>
            </w:r>
          </w:p>
        </w:tc>
        <w:tc>
          <w:tcPr>
            <w:tcW w:w="1561" w:type="dxa"/>
          </w:tcPr>
          <w:p w14:paraId="5416384A" w14:textId="77777777" w:rsidR="005402E5" w:rsidRPr="00120607" w:rsidRDefault="005402E5" w:rsidP="005402E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37A47F8" w14:textId="77777777" w:rsidR="005402E5" w:rsidRPr="008B6490" w:rsidRDefault="005402E5" w:rsidP="005402E5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estasi mahasiswa d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nonakademi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1821AF66" w14:textId="77777777" w:rsidR="005402E5" w:rsidRPr="00C736CE" w:rsidRDefault="005402E5" w:rsidP="005402E5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5F52ADE0" w14:textId="77777777" w:rsidR="005402E5" w:rsidRPr="00C736CE" w:rsidRDefault="005402E5" w:rsidP="005402E5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-4"/>
                <w:sz w:val="16"/>
              </w:rPr>
              <w:t xml:space="preserve">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 xml:space="preserve">dan RN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b</w:t>
            </w:r>
          </w:p>
          <w:p w14:paraId="58CF1838" w14:textId="01E551B5" w:rsidR="005402E5" w:rsidRPr="0028387E" w:rsidRDefault="005402E5" w:rsidP="005402E5">
            <w:pPr>
              <w:pStyle w:val="TableParagraph"/>
              <w:spacing w:before="1"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C736CE">
              <w:rPr>
                <w:sz w:val="16"/>
              </w:rPr>
              <w:t>maka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Skor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=</w:t>
            </w:r>
            <w:r w:rsidRPr="00C736CE">
              <w:rPr>
                <w:spacing w:val="-3"/>
                <w:sz w:val="16"/>
              </w:rPr>
              <w:t xml:space="preserve"> </w:t>
            </w:r>
            <w:r w:rsidRPr="00C736CE"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  <w:vAlign w:val="center"/>
          </w:tcPr>
          <w:p w14:paraId="557C2C5F" w14:textId="77777777" w:rsidR="005402E5" w:rsidRPr="00C736CE" w:rsidRDefault="005402E5" w:rsidP="005402E5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a</w:t>
            </w:r>
            <w:r w:rsidRPr="00C736CE">
              <w:rPr>
                <w:spacing w:val="-2"/>
                <w:sz w:val="16"/>
                <w:lang w:val="en-US"/>
              </w:rPr>
              <w:t>, atau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N 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b</w:t>
            </w:r>
            <w:r w:rsidRPr="00C736CE">
              <w:rPr>
                <w:spacing w:val="1"/>
                <w:sz w:val="16"/>
                <w:lang w:val="en-US"/>
              </w:rPr>
              <w:t>, atau</w:t>
            </w:r>
            <w:r w:rsidRPr="00C736CE">
              <w:rPr>
                <w:sz w:val="16"/>
              </w:rPr>
              <w:t xml:space="preserve"> 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W</w:t>
            </w:r>
            <w:r w:rsidRPr="00C736CE">
              <w:rPr>
                <w:sz w:val="16"/>
              </w:rPr>
              <w:t xml:space="preserve"> ≤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c</w:t>
            </w:r>
          </w:p>
          <w:p w14:paraId="3327F0C5" w14:textId="36F73C1E" w:rsidR="005402E5" w:rsidRPr="0028387E" w:rsidRDefault="005402E5" w:rsidP="005402E5">
            <w:pPr>
              <w:pStyle w:val="TableParagraph"/>
              <w:spacing w:before="28"/>
              <w:ind w:left="740" w:right="738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C736CE">
              <w:rPr>
                <w:sz w:val="16"/>
                <w:lang w:val="en-US"/>
              </w:rPr>
              <w:t>maka</w:t>
            </w:r>
            <w:proofErr w:type="spellEnd"/>
            <w:r w:rsidRPr="00C736CE">
              <w:rPr>
                <w:sz w:val="16"/>
                <w:lang w:val="en-US"/>
              </w:rPr>
              <w:t xml:space="preserve"> </w:t>
            </w:r>
            <w:proofErr w:type="spellStart"/>
            <w:r w:rsidRPr="00C736CE">
              <w:rPr>
                <w:sz w:val="16"/>
                <w:lang w:val="en-US"/>
              </w:rPr>
              <w:t>skor</w:t>
            </w:r>
            <w:proofErr w:type="spellEnd"/>
            <w:r w:rsidRPr="00C736CE">
              <w:rPr>
                <w:sz w:val="16"/>
                <w:lang w:val="en-US"/>
              </w:rPr>
              <w:t xml:space="preserve"> = 4 x ((A+B+(C/2))-(</w:t>
            </w:r>
            <w:proofErr w:type="spellStart"/>
            <w:r w:rsidRPr="00C736CE">
              <w:rPr>
                <w:sz w:val="16"/>
                <w:lang w:val="en-US"/>
              </w:rPr>
              <w:t>AxB</w:t>
            </w:r>
            <w:proofErr w:type="spellEnd"/>
            <w:r w:rsidRPr="00C736CE">
              <w:rPr>
                <w:sz w:val="16"/>
                <w:lang w:val="en-US"/>
              </w:rPr>
              <w:t>)-((</w:t>
            </w:r>
            <w:proofErr w:type="spellStart"/>
            <w:r w:rsidRPr="00C736CE">
              <w:rPr>
                <w:sz w:val="16"/>
                <w:lang w:val="en-US"/>
              </w:rPr>
              <w:t>AxC</w:t>
            </w:r>
            <w:proofErr w:type="spellEnd"/>
            <w:r w:rsidRPr="00C736CE">
              <w:rPr>
                <w:sz w:val="16"/>
                <w:lang w:val="en-US"/>
              </w:rPr>
              <w:t>)/2)-((</w:t>
            </w:r>
            <w:proofErr w:type="spellStart"/>
            <w:r w:rsidRPr="00C736CE">
              <w:rPr>
                <w:sz w:val="16"/>
                <w:lang w:val="en-US"/>
              </w:rPr>
              <w:t>BxC</w:t>
            </w:r>
            <w:proofErr w:type="spellEnd"/>
            <w:r w:rsidRPr="00C736CE">
              <w:rPr>
                <w:sz w:val="16"/>
                <w:lang w:val="en-US"/>
              </w:rPr>
              <w:t>)/2)+((</w:t>
            </w:r>
            <w:proofErr w:type="spellStart"/>
            <w:r w:rsidRPr="00C736CE">
              <w:rPr>
                <w:sz w:val="16"/>
                <w:lang w:val="en-US"/>
              </w:rPr>
              <w:t>AxBxC</w:t>
            </w:r>
            <w:proofErr w:type="spellEnd"/>
            <w:r w:rsidRPr="00C736CE">
              <w:rPr>
                <w:sz w:val="16"/>
                <w:lang w:val="en-US"/>
              </w:rPr>
              <w:t>)/2))</w:t>
            </w:r>
          </w:p>
        </w:tc>
      </w:tr>
    </w:tbl>
    <w:p w14:paraId="6C92E182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9E2172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8"/>
        <w:gridCol w:w="1990"/>
      </w:tblGrid>
      <w:tr w:rsidR="00CB528D" w:rsidRPr="008B6490" w14:paraId="640248E2" w14:textId="77777777">
        <w:trPr>
          <w:trHeight w:val="557"/>
        </w:trPr>
        <w:tc>
          <w:tcPr>
            <w:tcW w:w="564" w:type="dxa"/>
          </w:tcPr>
          <w:p w14:paraId="519F5F2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A1149A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443959D" w14:textId="77777777" w:rsidR="00CB528D" w:rsidRPr="008B6490" w:rsidRDefault="00FA532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FCF6AE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343C7BF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A52E952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29CD96E1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0" w:type="dxa"/>
          </w:tcPr>
          <w:p w14:paraId="4F21F008" w14:textId="77777777" w:rsidR="00CB528D" w:rsidRPr="008B6490" w:rsidRDefault="00FA5323">
            <w:pPr>
              <w:pStyle w:val="TableParagraph"/>
              <w:spacing w:before="162"/>
              <w:ind w:righ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AD3CAF4" w14:textId="77777777">
        <w:trPr>
          <w:trHeight w:val="1058"/>
        </w:trPr>
        <w:tc>
          <w:tcPr>
            <w:tcW w:w="564" w:type="dxa"/>
          </w:tcPr>
          <w:p w14:paraId="46B2E8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87F44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565642E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DC10969" w14:textId="77777777" w:rsidR="00CB528D" w:rsidRPr="008B6490" w:rsidRDefault="00FA5323">
            <w:pPr>
              <w:pStyle w:val="TableParagraph"/>
              <w:spacing w:before="1"/>
              <w:ind w:right="560"/>
              <w:jc w:val="righ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b.2) LKPS</w:t>
            </w:r>
          </w:p>
        </w:tc>
        <w:tc>
          <w:tcPr>
            <w:tcW w:w="10521" w:type="dxa"/>
            <w:gridSpan w:val="5"/>
          </w:tcPr>
          <w:p w14:paraId="3192CCAC" w14:textId="2C233E9B" w:rsidR="00CB528D" w:rsidRPr="008B6490" w:rsidRDefault="00FA5323">
            <w:pPr>
              <w:pStyle w:val="TableParagraph"/>
              <w:tabs>
                <w:tab w:val="left" w:pos="3821"/>
              </w:tabs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</w:t>
            </w:r>
            <w:r w:rsidR="006B6A16">
              <w:rPr>
                <w:color w:val="000000" w:themeColor="text1"/>
                <w:sz w:val="16"/>
                <w:lang w:val="en-US"/>
              </w:rPr>
              <w:t>1</w:t>
            </w:r>
            <w:r w:rsidRPr="008B6490">
              <w:rPr>
                <w:color w:val="000000" w:themeColor="text1"/>
                <w:sz w:val="16"/>
              </w:rPr>
              <w:t>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% 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%</w:t>
            </w:r>
          </w:p>
          <w:p w14:paraId="67C2BFEB" w14:textId="77777777" w:rsidR="00CB528D" w:rsidRPr="008B6490" w:rsidRDefault="00FA5323">
            <w:pPr>
              <w:pStyle w:val="TableParagraph"/>
              <w:spacing w:before="28" w:line="278" w:lineRule="auto"/>
              <w:ind w:left="105" w:right="694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3549879E" w14:textId="77777777" w:rsidR="00CB528D" w:rsidRPr="008B6490" w:rsidRDefault="00FA5323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</w:p>
          <w:p w14:paraId="64DBE2E6" w14:textId="77777777" w:rsidR="00CB528D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60E48BCB" w14:textId="44ADA415" w:rsidR="005402E5" w:rsidRPr="008B6490" w:rsidRDefault="005402E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5402E5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934783" w:rsidRPr="008B6490" w14:paraId="709BA0F0" w14:textId="77777777" w:rsidTr="00620DCE">
        <w:trPr>
          <w:trHeight w:val="1269"/>
        </w:trPr>
        <w:tc>
          <w:tcPr>
            <w:tcW w:w="564" w:type="dxa"/>
          </w:tcPr>
          <w:p w14:paraId="6A1DD52B" w14:textId="75B8B3F2" w:rsidR="00934783" w:rsidRPr="00004B0D" w:rsidRDefault="00934783" w:rsidP="0093478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5</w:t>
            </w:r>
          </w:p>
        </w:tc>
        <w:tc>
          <w:tcPr>
            <w:tcW w:w="1561" w:type="dxa"/>
          </w:tcPr>
          <w:p w14:paraId="1587CD5B" w14:textId="77777777" w:rsidR="00934783" w:rsidRPr="008B6490" w:rsidRDefault="00934783" w:rsidP="0093478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5DDE3C5" w14:textId="77777777" w:rsidR="00934783" w:rsidRPr="008B6490" w:rsidRDefault="00934783" w:rsidP="0093478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7C77A985" w14:textId="77777777" w:rsidR="00934783" w:rsidRPr="008B6490" w:rsidRDefault="00934783" w:rsidP="00934783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5AF52EC" w14:textId="77777777" w:rsidR="00934783" w:rsidRPr="008B6490" w:rsidRDefault="00934783" w:rsidP="00934783">
            <w:pPr>
              <w:pStyle w:val="TableParagraph"/>
              <w:spacing w:before="1" w:line="276" w:lineRule="auto"/>
              <w:ind w:left="106" w:right="3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ahun).</w:t>
            </w:r>
          </w:p>
          <w:p w14:paraId="020CE81A" w14:textId="77777777" w:rsidR="00934783" w:rsidRPr="008B6490" w:rsidRDefault="00934783" w:rsidP="00934783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0E20C" w14:textId="77777777" w:rsidR="00934783" w:rsidRPr="008B6490" w:rsidRDefault="00934783" w:rsidP="0093478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15D5458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4798BEF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4C187E56" w14:textId="25FA331B" w:rsidR="00934783" w:rsidRPr="008B6490" w:rsidRDefault="00934783" w:rsidP="0093478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MS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,5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06" w:type="dxa"/>
            <w:gridSpan w:val="3"/>
          </w:tcPr>
          <w:p w14:paraId="067FE394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34A5577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05BDB8FC" w14:textId="77777777" w:rsidR="00934783" w:rsidRDefault="00934783" w:rsidP="00934783">
            <w:pPr>
              <w:pStyle w:val="TableParagraph"/>
              <w:spacing w:before="1"/>
              <w:ind w:left="1255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,5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S 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1F0E5EE5" w14:textId="5A6E4DAC" w:rsidR="00934783" w:rsidRPr="008B6490" w:rsidRDefault="00934783" w:rsidP="00934783">
            <w:pPr>
              <w:pStyle w:val="TableParagraph"/>
              <w:spacing w:before="28"/>
              <w:ind w:left="1921" w:right="1909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-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8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MS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</w:p>
        </w:tc>
        <w:tc>
          <w:tcPr>
            <w:tcW w:w="1990" w:type="dxa"/>
          </w:tcPr>
          <w:p w14:paraId="194E948E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6A5D311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8DDD0AE" w14:textId="529F17F4" w:rsidR="00934783" w:rsidRPr="008B6490" w:rsidRDefault="00934783" w:rsidP="00934783">
            <w:pPr>
              <w:pStyle w:val="TableParagraph"/>
              <w:spacing w:line="276" w:lineRule="auto"/>
              <w:ind w:left="476" w:right="464" w:firstLine="5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 MS &lt; 3 ,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8C4CE4" w:rsidRPr="008B6490" w14:paraId="4EEC60BE" w14:textId="77777777">
        <w:trPr>
          <w:trHeight w:val="1270"/>
        </w:trPr>
        <w:tc>
          <w:tcPr>
            <w:tcW w:w="564" w:type="dxa"/>
          </w:tcPr>
          <w:p w14:paraId="37D920AD" w14:textId="1B62494A" w:rsidR="008C4CE4" w:rsidRPr="008B6490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6</w:t>
            </w:r>
          </w:p>
        </w:tc>
        <w:tc>
          <w:tcPr>
            <w:tcW w:w="1561" w:type="dxa"/>
          </w:tcPr>
          <w:p w14:paraId="1FC7553B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7E82C84" w14:textId="77777777" w:rsidR="008C4CE4" w:rsidRDefault="008C4CE4" w:rsidP="008C4CE4">
            <w:pPr>
              <w:pStyle w:val="TableParagraph"/>
              <w:spacing w:before="1"/>
              <w:ind w:left="107"/>
              <w:rPr>
                <w:sz w:val="16"/>
              </w:rPr>
            </w:pPr>
            <w:r>
              <w:rPr>
                <w:sz w:val="16"/>
              </w:rPr>
              <w:t>Kelulusan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tepat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waktu.</w:t>
            </w:r>
          </w:p>
          <w:p w14:paraId="31008E6F" w14:textId="77777777" w:rsidR="008C4CE4" w:rsidRDefault="008C4CE4" w:rsidP="008C4CE4">
            <w:pPr>
              <w:pStyle w:val="TableParagraph"/>
              <w:spacing w:before="9"/>
              <w:rPr>
                <w:rFonts w:ascii="Arial"/>
                <w:b/>
                <w:sz w:val="20"/>
              </w:rPr>
            </w:pPr>
          </w:p>
          <w:p w14:paraId="69F4EFE7" w14:textId="7FE58A1D" w:rsidR="008C4CE4" w:rsidRPr="008B6490" w:rsidRDefault="008C4CE4" w:rsidP="008C4CE4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>
              <w:rPr>
                <w:sz w:val="16"/>
              </w:rPr>
              <w:t>PTW = Persentase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kelulusan</w:t>
            </w:r>
            <w:r>
              <w:rPr>
                <w:spacing w:val="-11"/>
                <w:sz w:val="16"/>
              </w:rPr>
              <w:t xml:space="preserve"> </w:t>
            </w:r>
            <w:r>
              <w:rPr>
                <w:sz w:val="16"/>
              </w:rPr>
              <w:t>tepat</w:t>
            </w:r>
            <w:r>
              <w:rPr>
                <w:spacing w:val="-10"/>
                <w:sz w:val="16"/>
              </w:rPr>
              <w:t xml:space="preserve"> </w:t>
            </w:r>
            <w:r>
              <w:rPr>
                <w:sz w:val="16"/>
              </w:rPr>
              <w:t>waktu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</w:p>
          <w:p w14:paraId="03FBF821" w14:textId="77777777" w:rsidR="008C4CE4" w:rsidRPr="008B6490" w:rsidRDefault="008C4CE4" w:rsidP="008C4CE4">
            <w:pPr>
              <w:ind w:left="155"/>
              <w:rPr>
                <w:color w:val="000000" w:themeColor="text1"/>
                <w:sz w:val="16"/>
              </w:rPr>
            </w:pPr>
          </w:p>
          <w:p w14:paraId="71B8A4F3" w14:textId="1EB795D6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D1D7DBE" w14:textId="524D1201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125" w:type="dxa"/>
          </w:tcPr>
          <w:p w14:paraId="22EF4CAC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515D198E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2F6DBC8A" w14:textId="7BAA49D4" w:rsidR="008C4CE4" w:rsidRPr="008B6490" w:rsidRDefault="008C4CE4" w:rsidP="008C4CE4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</w:rPr>
            </w:pPr>
            <w:r>
              <w:rPr>
                <w:sz w:val="16"/>
              </w:rPr>
              <w:t>Jik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PTW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70%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06" w:type="dxa"/>
            <w:gridSpan w:val="3"/>
          </w:tcPr>
          <w:p w14:paraId="6637E336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0914781F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150E725" w14:textId="77777777" w:rsidR="008C4CE4" w:rsidRDefault="008C4CE4" w:rsidP="008C4CE4">
            <w:pPr>
              <w:pStyle w:val="TableParagraph"/>
              <w:spacing w:before="1"/>
              <w:ind w:left="1251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TW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70% ,</w:t>
            </w:r>
          </w:p>
          <w:p w14:paraId="1FE6BDCC" w14:textId="47C064E3" w:rsidR="008C4CE4" w:rsidRPr="008B6490" w:rsidRDefault="008C4CE4" w:rsidP="008C4CE4">
            <w:pPr>
              <w:pStyle w:val="TableParagraph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 +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((3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TW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7)</w:t>
            </w:r>
          </w:p>
        </w:tc>
        <w:tc>
          <w:tcPr>
            <w:tcW w:w="1990" w:type="dxa"/>
          </w:tcPr>
          <w:p w14:paraId="6A7A3D14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E86088C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20BEF68" w14:textId="2702CC5C" w:rsidR="008C4CE4" w:rsidRPr="008B6490" w:rsidRDefault="008C4CE4" w:rsidP="008C4CE4">
            <w:pPr>
              <w:pStyle w:val="TableParagraph"/>
              <w:ind w:left="270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>
              <w:rPr>
                <w:sz w:val="16"/>
              </w:rPr>
              <w:t>Tidak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kurang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dar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.</w:t>
            </w:r>
          </w:p>
        </w:tc>
      </w:tr>
      <w:tr w:rsidR="008C4CE4" w:rsidRPr="008B6490" w14:paraId="5577C6A9" w14:textId="77777777" w:rsidTr="0030063F">
        <w:trPr>
          <w:trHeight w:val="1270"/>
        </w:trPr>
        <w:tc>
          <w:tcPr>
            <w:tcW w:w="564" w:type="dxa"/>
          </w:tcPr>
          <w:p w14:paraId="03D3A23C" w14:textId="36DD397C" w:rsidR="008C4CE4" w:rsidRPr="008B6490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7</w:t>
            </w:r>
          </w:p>
        </w:tc>
        <w:tc>
          <w:tcPr>
            <w:tcW w:w="1561" w:type="dxa"/>
          </w:tcPr>
          <w:p w14:paraId="690390E4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CD93F88" w14:textId="77777777" w:rsidR="008C4CE4" w:rsidRPr="008B6490" w:rsidRDefault="008C4CE4" w:rsidP="008C4CE4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Persentase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ahasiswa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yang DO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atau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engundurkan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diri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(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es-ES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).</w:t>
            </w:r>
          </w:p>
          <w:p w14:paraId="35673433" w14:textId="77777777" w:rsidR="008C4CE4" w:rsidRPr="008B6490" w:rsidRDefault="008C4CE4" w:rsidP="008C4CE4">
            <w:pPr>
              <w:ind w:left="155" w:right="126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</w:p>
          <w:p w14:paraId="534A62AA" w14:textId="77777777" w:rsidR="008C4CE4" w:rsidRPr="008B6490" w:rsidRDefault="008C4CE4" w:rsidP="008C4CE4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Rumus perhitungan:</w:t>
            </w:r>
          </w:p>
          <w:p w14:paraId="724E0CE2" w14:textId="77777777" w:rsidR="008C4CE4" w:rsidRPr="008B6490" w:rsidRDefault="008C4CE4" w:rsidP="008C4CE4">
            <w:pPr>
              <w:ind w:left="155" w:firstLine="18"/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=</w:t>
            </w:r>
            <w:r w:rsidRPr="00144BEB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920" w:dyaOrig="660" w14:anchorId="1E20F0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9.5pt;height:19.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697900366" r:id="rId10"/>
              </w:object>
            </w:r>
          </w:p>
          <w:p w14:paraId="48DA6467" w14:textId="1A787D62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7D4A9AA2" w14:textId="38EB6E40" w:rsidR="008C4CE4" w:rsidRPr="008B6490" w:rsidRDefault="008C4CE4" w:rsidP="008C4CE4">
            <w:pPr>
              <w:pStyle w:val="TableParagraph"/>
              <w:ind w:left="158" w:right="12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 6%, maka skor = 4.</w:t>
            </w:r>
          </w:p>
        </w:tc>
        <w:tc>
          <w:tcPr>
            <w:tcW w:w="6406" w:type="dxa"/>
            <w:gridSpan w:val="3"/>
            <w:vAlign w:val="center"/>
          </w:tcPr>
          <w:p w14:paraId="321B232D" w14:textId="3AF1607F" w:rsidR="008C4CE4" w:rsidRPr="008B6490" w:rsidRDefault="008C4CE4" w:rsidP="008C4CE4">
            <w:pPr>
              <w:pStyle w:val="TableParagraph"/>
              <w:ind w:left="158" w:right="125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6% &lt;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&lt; 45%, maka skor =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[180 – (400 x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)] / 39.</w:t>
            </w:r>
          </w:p>
        </w:tc>
        <w:tc>
          <w:tcPr>
            <w:tcW w:w="1990" w:type="dxa"/>
            <w:vAlign w:val="center"/>
          </w:tcPr>
          <w:p w14:paraId="56214598" w14:textId="590FBA68" w:rsidR="008C4CE4" w:rsidRPr="008B6490" w:rsidRDefault="008C4CE4" w:rsidP="008C4CE4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≥ 45%, maka skor = 0.</w:t>
            </w:r>
          </w:p>
        </w:tc>
      </w:tr>
      <w:tr w:rsidR="008C4CE4" w:rsidRPr="008B6490" w14:paraId="28044B90" w14:textId="77777777">
        <w:trPr>
          <w:trHeight w:val="3599"/>
        </w:trPr>
        <w:tc>
          <w:tcPr>
            <w:tcW w:w="564" w:type="dxa"/>
          </w:tcPr>
          <w:p w14:paraId="41971F7B" w14:textId="7A65E844" w:rsidR="008C4CE4" w:rsidRPr="00004B0D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58</w:t>
            </w:r>
          </w:p>
        </w:tc>
        <w:tc>
          <w:tcPr>
            <w:tcW w:w="1561" w:type="dxa"/>
          </w:tcPr>
          <w:p w14:paraId="5D9F8BBF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CC104F7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6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F0624">
              <w:rPr>
                <w:i/>
                <w:iCs/>
                <w:color w:val="000000" w:themeColor="text1"/>
                <w:sz w:val="16"/>
              </w:rPr>
              <w:t>tracer</w:t>
            </w:r>
            <w:r w:rsidRPr="003F0624">
              <w:rPr>
                <w:i/>
                <w:iCs/>
                <w:color w:val="000000" w:themeColor="text1"/>
                <w:spacing w:val="1"/>
                <w:sz w:val="16"/>
              </w:rPr>
              <w:t xml:space="preserve"> </w:t>
            </w:r>
            <w:r w:rsidRPr="003F0624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3E844C2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3" w:line="276" w:lineRule="auto"/>
              <w:ind w:right="321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3F0624">
              <w:rPr>
                <w:i/>
                <w:iCs/>
                <w:color w:val="000000" w:themeColor="text1"/>
                <w:sz w:val="16"/>
              </w:rPr>
              <w:t>tracer</w:t>
            </w:r>
            <w:r w:rsidRPr="003F0624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3F0624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 xml:space="preserve"> terkoordinasi d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,</w:t>
            </w:r>
          </w:p>
          <w:p w14:paraId="20A295D4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1"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giatan </w:t>
            </w:r>
            <w:r w:rsidRPr="003F062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gule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 tahu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,</w:t>
            </w:r>
          </w:p>
          <w:p w14:paraId="185AA735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2" w:line="276" w:lineRule="auto"/>
              <w:ind w:right="36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kuesion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ny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3F0624">
              <w:rPr>
                <w:i/>
                <w:iCs/>
                <w:color w:val="000000" w:themeColor="text1"/>
                <w:sz w:val="16"/>
              </w:rPr>
              <w:t>tracer</w:t>
            </w:r>
            <w:r w:rsidRPr="003F0624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3F0624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.</w:t>
            </w:r>
          </w:p>
          <w:p w14:paraId="68CD50C7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line="276" w:lineRule="auto"/>
              <w:ind w:right="4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ditargetkan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 populasi</w:t>
            </w:r>
          </w:p>
          <w:p w14:paraId="27A0C8CC" w14:textId="77777777" w:rsidR="008C4CE4" w:rsidRPr="008B6490" w:rsidRDefault="008C4CE4" w:rsidP="008C4CE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,</w:t>
            </w:r>
          </w:p>
        </w:tc>
        <w:tc>
          <w:tcPr>
            <w:tcW w:w="2125" w:type="dxa"/>
          </w:tcPr>
          <w:p w14:paraId="5E44002A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5" w:right="459"/>
              <w:rPr>
                <w:color w:val="000000" w:themeColor="text1"/>
                <w:sz w:val="16"/>
              </w:rPr>
            </w:pPr>
            <w:r w:rsidRPr="003F062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</w:tcPr>
          <w:p w14:paraId="71C74517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9" w:right="478"/>
              <w:rPr>
                <w:color w:val="000000" w:themeColor="text1"/>
                <w:sz w:val="16"/>
              </w:rPr>
            </w:pPr>
            <w:r w:rsidRPr="003F062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04B26A89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8" w:right="460"/>
              <w:rPr>
                <w:color w:val="000000" w:themeColor="text1"/>
                <w:sz w:val="16"/>
              </w:rPr>
            </w:pPr>
            <w:r w:rsidRPr="003F062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8" w:type="dxa"/>
          </w:tcPr>
          <w:p w14:paraId="4BADC1E4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4" w:right="463"/>
              <w:rPr>
                <w:color w:val="000000" w:themeColor="text1"/>
                <w:sz w:val="16"/>
              </w:rPr>
            </w:pPr>
            <w:r w:rsidRPr="003F062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90" w:type="dxa"/>
          </w:tcPr>
          <w:p w14:paraId="63F4238A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4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3F0624">
              <w:rPr>
                <w:i/>
                <w:iCs/>
                <w:color w:val="000000" w:themeColor="text1"/>
                <w:sz w:val="16"/>
              </w:rPr>
              <w:t>tracer</w:t>
            </w:r>
            <w:r w:rsidRPr="003F0624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3F0624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</w:tbl>
    <w:p w14:paraId="47D39267" w14:textId="77777777" w:rsidR="00CB528D" w:rsidRPr="008B6490" w:rsidRDefault="00CB528D">
      <w:pPr>
        <w:spacing w:line="273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AA45103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7"/>
      </w:tblGrid>
      <w:tr w:rsidR="00CB528D" w:rsidRPr="008B6490" w14:paraId="455E35A4" w14:textId="77777777">
        <w:trPr>
          <w:trHeight w:val="557"/>
        </w:trPr>
        <w:tc>
          <w:tcPr>
            <w:tcW w:w="564" w:type="dxa"/>
          </w:tcPr>
          <w:p w14:paraId="2CC4A088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E4F3CF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0E305CF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062988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181A9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3660450F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26461C21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6AB1E2FF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8882A28" w14:textId="77777777">
        <w:trPr>
          <w:trHeight w:val="1262"/>
        </w:trPr>
        <w:tc>
          <w:tcPr>
            <w:tcW w:w="564" w:type="dxa"/>
          </w:tcPr>
          <w:p w14:paraId="4A3CA8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4219A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82C0E31" w14:textId="77777777" w:rsidR="00CB528D" w:rsidRPr="008B6490" w:rsidRDefault="00FA5323">
            <w:pPr>
              <w:pStyle w:val="TableParagraph"/>
              <w:spacing w:line="276" w:lineRule="auto"/>
              <w:ind w:left="106" w:righ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5) hasil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osialisasik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D296C47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92BD10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60FE253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3" w:type="dxa"/>
          </w:tcPr>
          <w:p w14:paraId="10E7D4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1" w:type="dxa"/>
          </w:tcPr>
          <w:p w14:paraId="28DC94E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7" w:type="dxa"/>
          </w:tcPr>
          <w:p w14:paraId="3149D54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452392" w:rsidRPr="008B6490" w14:paraId="5FECC3F1" w14:textId="77777777">
        <w:trPr>
          <w:trHeight w:val="421"/>
        </w:trPr>
        <w:tc>
          <w:tcPr>
            <w:tcW w:w="564" w:type="dxa"/>
            <w:vMerge w:val="restart"/>
          </w:tcPr>
          <w:p w14:paraId="1AC63C2A" w14:textId="6B3C5095" w:rsidR="00452392" w:rsidRPr="009F4DE6" w:rsidRDefault="00452392" w:rsidP="0045239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9</w:t>
            </w:r>
          </w:p>
        </w:tc>
        <w:tc>
          <w:tcPr>
            <w:tcW w:w="1561" w:type="dxa"/>
            <w:vMerge w:val="restart"/>
          </w:tcPr>
          <w:p w14:paraId="41FEE602" w14:textId="77777777" w:rsidR="00452392" w:rsidRPr="008B6490" w:rsidRDefault="00452392" w:rsidP="0045239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CAB0E4" w14:textId="77777777" w:rsidR="00452392" w:rsidRPr="008B6490" w:rsidRDefault="00452392" w:rsidP="0045239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nggu.</w:t>
            </w:r>
          </w:p>
          <w:p w14:paraId="7CF116AE" w14:textId="77777777" w:rsidR="00452392" w:rsidRPr="008B6490" w:rsidRDefault="00452392" w:rsidP="0045239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48001B27" w14:textId="77777777" w:rsidR="00452392" w:rsidRPr="008B6490" w:rsidRDefault="00452392" w:rsidP="00452392">
            <w:pPr>
              <w:pStyle w:val="TableParagraph"/>
              <w:spacing w:before="1" w:line="276" w:lineRule="auto"/>
              <w:ind w:left="106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T = waktu tungg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apatkan </w:t>
            </w:r>
            <w:r w:rsidRPr="008B6490">
              <w:rPr>
                <w:color w:val="000000" w:themeColor="text1"/>
                <w:sz w:val="16"/>
              </w:rPr>
              <w:t>pekerj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dalam 3 tahu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471E9071" w14:textId="77777777" w:rsidR="00452392" w:rsidRPr="008B6490" w:rsidRDefault="00452392" w:rsidP="00452392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A9820C1" w14:textId="77777777" w:rsidR="00452392" w:rsidRPr="008B6490" w:rsidRDefault="00452392" w:rsidP="0045239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1) LKPS</w:t>
            </w:r>
          </w:p>
        </w:tc>
        <w:tc>
          <w:tcPr>
            <w:tcW w:w="2125" w:type="dxa"/>
          </w:tcPr>
          <w:p w14:paraId="093AC04E" w14:textId="77777777" w:rsidR="00452392" w:rsidRDefault="00452392" w:rsidP="00452392">
            <w:pPr>
              <w:pStyle w:val="TableParagraph"/>
              <w:spacing w:before="1"/>
              <w:ind w:left="269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W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 bulan,</w:t>
            </w:r>
          </w:p>
          <w:p w14:paraId="229DDA7C" w14:textId="2DF02503" w:rsidR="00452392" w:rsidRPr="008B6490" w:rsidRDefault="00452392" w:rsidP="00452392">
            <w:pPr>
              <w:pStyle w:val="TableParagraph"/>
              <w:spacing w:before="28"/>
              <w:ind w:left="267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4.</w:t>
            </w:r>
          </w:p>
        </w:tc>
        <w:tc>
          <w:tcPr>
            <w:tcW w:w="6403" w:type="dxa"/>
            <w:gridSpan w:val="3"/>
          </w:tcPr>
          <w:p w14:paraId="5E67D96F" w14:textId="77777777" w:rsidR="00452392" w:rsidRDefault="00452392" w:rsidP="00452392">
            <w:pPr>
              <w:pStyle w:val="TableParagraph"/>
              <w:spacing w:before="1"/>
              <w:ind w:left="1255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WT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6,</w:t>
            </w:r>
          </w:p>
          <w:p w14:paraId="7D431C78" w14:textId="510D71FB" w:rsidR="00452392" w:rsidRPr="008B6490" w:rsidRDefault="00452392" w:rsidP="00452392">
            <w:pPr>
              <w:pStyle w:val="TableParagraph"/>
              <w:spacing w:before="28"/>
              <w:ind w:left="2225" w:right="1845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(24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–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WT)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3.</w:t>
            </w:r>
          </w:p>
        </w:tc>
        <w:tc>
          <w:tcPr>
            <w:tcW w:w="1997" w:type="dxa"/>
          </w:tcPr>
          <w:p w14:paraId="5B0474F6" w14:textId="77777777" w:rsidR="00452392" w:rsidRDefault="00452392" w:rsidP="00452392">
            <w:pPr>
              <w:pStyle w:val="TableParagraph"/>
              <w:spacing w:before="1"/>
              <w:ind w:left="494"/>
              <w:rPr>
                <w:sz w:val="16"/>
              </w:rPr>
            </w:pPr>
            <w:r>
              <w:rPr>
                <w:sz w:val="16"/>
              </w:rPr>
              <w:t>W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g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6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bulan,</w:t>
            </w:r>
          </w:p>
          <w:p w14:paraId="597E5E19" w14:textId="5507DA3B" w:rsidR="00452392" w:rsidRPr="008B6490" w:rsidRDefault="00452392" w:rsidP="00452392">
            <w:pPr>
              <w:pStyle w:val="TableParagraph"/>
              <w:spacing w:before="28"/>
              <w:ind w:left="479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452392" w:rsidRPr="008B6490" w14:paraId="51546EDB" w14:textId="77777777">
        <w:trPr>
          <w:trHeight w:val="1918"/>
        </w:trPr>
        <w:tc>
          <w:tcPr>
            <w:tcW w:w="564" w:type="dxa"/>
            <w:vMerge/>
            <w:tcBorders>
              <w:top w:val="nil"/>
            </w:tcBorders>
          </w:tcPr>
          <w:p w14:paraId="1925CCBE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2C66D8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47253CB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1057F17" w14:textId="77777777" w:rsidR="00452392" w:rsidRPr="008B6490" w:rsidRDefault="00452392" w:rsidP="0045239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2AE9885F" w14:textId="77777777" w:rsidR="00452392" w:rsidRPr="008B6490" w:rsidRDefault="00452392" w:rsidP="00452392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26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5C217762" w14:textId="77777777" w:rsidR="00452392" w:rsidRPr="008B6490" w:rsidRDefault="00452392" w:rsidP="00452392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AEDC066" w14:textId="77777777" w:rsidR="00452392" w:rsidRPr="008B6490" w:rsidRDefault="00452392" w:rsidP="00452392">
            <w:pPr>
              <w:pStyle w:val="TableParagraph"/>
              <w:spacing w:before="1" w:line="271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DFABBB4" w14:textId="77777777" w:rsidR="00452392" w:rsidRPr="008B6490" w:rsidRDefault="00452392" w:rsidP="00452392">
            <w:pPr>
              <w:pStyle w:val="TableParagraph"/>
              <w:spacing w:before="4"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76FFE07F" w14:textId="77777777" w:rsidR="00452392" w:rsidRPr="008B6490" w:rsidRDefault="00452392" w:rsidP="0045239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57121E" w:rsidRPr="008B6490" w14:paraId="6C49334D" w14:textId="77777777">
        <w:trPr>
          <w:trHeight w:val="422"/>
        </w:trPr>
        <w:tc>
          <w:tcPr>
            <w:tcW w:w="564" w:type="dxa"/>
            <w:vMerge w:val="restart"/>
          </w:tcPr>
          <w:p w14:paraId="2F2DB82D" w14:textId="1C2B8126" w:rsidR="0057121E" w:rsidRPr="008B6490" w:rsidRDefault="0057121E" w:rsidP="0057121E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07FF706A" w14:textId="77777777" w:rsidR="0057121E" w:rsidRPr="008B6490" w:rsidRDefault="0057121E" w:rsidP="0057121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D8852B8" w14:textId="77777777" w:rsidR="0057121E" w:rsidRPr="008B6490" w:rsidRDefault="0057121E" w:rsidP="0057121E">
            <w:pPr>
              <w:pStyle w:val="TableParagraph"/>
              <w:spacing w:before="1" w:line="276" w:lineRule="auto"/>
              <w:ind w:left="106" w:right="4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.</w:t>
            </w:r>
          </w:p>
          <w:p w14:paraId="21DA503C" w14:textId="77777777" w:rsidR="0057121E" w:rsidRPr="008B6490" w:rsidRDefault="0057121E" w:rsidP="0057121E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F44DD25" w14:textId="77777777" w:rsidR="0057121E" w:rsidRPr="008B6490" w:rsidRDefault="0057121E" w:rsidP="0057121E">
            <w:pPr>
              <w:pStyle w:val="TableParagraph"/>
              <w:spacing w:line="276" w:lineRule="auto"/>
              <w:ind w:left="106" w:right="3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BS =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kerja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 mendap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pert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1FE4BBFF" w14:textId="77777777" w:rsidR="0057121E" w:rsidRPr="008B6490" w:rsidRDefault="0057121E" w:rsidP="0057121E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50CDA2A" w14:textId="77777777" w:rsidR="0057121E" w:rsidRPr="008B6490" w:rsidRDefault="0057121E" w:rsidP="0057121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2) LKPS</w:t>
            </w:r>
          </w:p>
        </w:tc>
        <w:tc>
          <w:tcPr>
            <w:tcW w:w="2125" w:type="dxa"/>
          </w:tcPr>
          <w:p w14:paraId="642215D4" w14:textId="77777777" w:rsidR="0057121E" w:rsidRDefault="0057121E" w:rsidP="0057121E">
            <w:pPr>
              <w:pStyle w:val="TableParagraph"/>
              <w:spacing w:before="1"/>
              <w:ind w:left="444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8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7EB2381C" w14:textId="0AAC6313" w:rsidR="0057121E" w:rsidRPr="008B6490" w:rsidRDefault="0057121E" w:rsidP="0057121E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8400" w:type="dxa"/>
            <w:gridSpan w:val="4"/>
          </w:tcPr>
          <w:p w14:paraId="42E2C76F" w14:textId="77777777" w:rsidR="0057121E" w:rsidRDefault="0057121E" w:rsidP="0057121E">
            <w:pPr>
              <w:pStyle w:val="TableParagraph"/>
              <w:spacing w:before="1"/>
              <w:ind w:left="3135" w:right="3124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80%,</w:t>
            </w:r>
          </w:p>
          <w:p w14:paraId="521AE17C" w14:textId="1109D22E" w:rsidR="0057121E" w:rsidRPr="008B6490" w:rsidRDefault="0057121E" w:rsidP="0057121E">
            <w:pPr>
              <w:pStyle w:val="TableParagraph"/>
              <w:spacing w:before="28"/>
              <w:ind w:left="3208" w:right="3206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</w:p>
        </w:tc>
      </w:tr>
      <w:tr w:rsidR="0057121E" w:rsidRPr="008B6490" w14:paraId="53C18DB8" w14:textId="77777777">
        <w:trPr>
          <w:trHeight w:val="1918"/>
        </w:trPr>
        <w:tc>
          <w:tcPr>
            <w:tcW w:w="564" w:type="dxa"/>
            <w:vMerge/>
            <w:tcBorders>
              <w:top w:val="nil"/>
            </w:tcBorders>
          </w:tcPr>
          <w:p w14:paraId="4F420855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3468C5B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48352FB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D132B72" w14:textId="77777777" w:rsidR="0057121E" w:rsidRPr="008B6490" w:rsidRDefault="0057121E" w:rsidP="0057121E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53767A19" w14:textId="77777777" w:rsidR="0057121E" w:rsidRPr="008B6490" w:rsidRDefault="0057121E" w:rsidP="0057121E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336E814" w14:textId="77777777" w:rsidR="0057121E" w:rsidRPr="008B6490" w:rsidRDefault="0057121E" w:rsidP="0057121E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6C71F651" w14:textId="77777777" w:rsidR="0057121E" w:rsidRPr="008B6490" w:rsidRDefault="0057121E" w:rsidP="0057121E">
            <w:pPr>
              <w:pStyle w:val="TableParagraph"/>
              <w:spacing w:before="1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6B038453" w14:textId="77777777" w:rsidR="0057121E" w:rsidRPr="008B6490" w:rsidRDefault="0057121E" w:rsidP="0057121E">
            <w:pPr>
              <w:pStyle w:val="TableParagraph"/>
              <w:spacing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0F86183" w14:textId="77777777" w:rsidR="0057121E" w:rsidRPr="008B6490" w:rsidRDefault="0057121E" w:rsidP="0057121E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6C0892" w:rsidRPr="008B6490" w14:paraId="1EDEDEEB" w14:textId="77777777" w:rsidTr="00AF2259">
        <w:trPr>
          <w:trHeight w:val="857"/>
        </w:trPr>
        <w:tc>
          <w:tcPr>
            <w:tcW w:w="564" w:type="dxa"/>
            <w:vMerge w:val="restart"/>
          </w:tcPr>
          <w:p w14:paraId="4366AF5A" w14:textId="2A29134D" w:rsidR="006C0892" w:rsidRPr="00120607" w:rsidRDefault="006C0892" w:rsidP="006C0892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</w:rPr>
              <w:t>6</w:t>
            </w:r>
            <w:r w:rsidRPr="00120607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561D707" w14:textId="77777777" w:rsidR="006C0892" w:rsidRPr="008B6490" w:rsidRDefault="006C0892" w:rsidP="006C089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582FE63" w14:textId="77777777" w:rsidR="006C0892" w:rsidRPr="008B6490" w:rsidRDefault="006C0892" w:rsidP="006C0892">
            <w:pPr>
              <w:pStyle w:val="TableParagraph"/>
              <w:spacing w:before="5" w:line="271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dan 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p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2D65E373" w14:textId="77777777" w:rsidR="006C0892" w:rsidRPr="008B6490" w:rsidRDefault="006C0892" w:rsidP="006C089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8D37132" w14:textId="77777777" w:rsidR="006C0892" w:rsidRPr="008B6490" w:rsidRDefault="006C0892" w:rsidP="006C089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1) LKPS</w:t>
            </w:r>
          </w:p>
        </w:tc>
        <w:tc>
          <w:tcPr>
            <w:tcW w:w="2125" w:type="dxa"/>
          </w:tcPr>
          <w:p w14:paraId="5A55AF42" w14:textId="77777777" w:rsidR="006C0892" w:rsidRPr="00470A0E" w:rsidRDefault="006C0892" w:rsidP="006C0892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24314A39" w14:textId="77777777" w:rsidR="006C0892" w:rsidRPr="00470A0E" w:rsidRDefault="006C0892" w:rsidP="006C0892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470A0E">
              <w:rPr>
                <w:sz w:val="16"/>
              </w:rPr>
              <w:t>Jika</w:t>
            </w:r>
            <w:r w:rsidRPr="00470A0E">
              <w:rPr>
                <w:spacing w:val="-5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I</w:t>
            </w:r>
            <w:r w:rsidRPr="00470A0E">
              <w:rPr>
                <w:spacing w:val="-4"/>
                <w:sz w:val="16"/>
              </w:rPr>
              <w:t xml:space="preserve"> </w:t>
            </w:r>
            <w:r w:rsidRPr="00470A0E">
              <w:rPr>
                <w:sz w:val="16"/>
              </w:rPr>
              <w:t>≥</w:t>
            </w:r>
            <w:r w:rsidRPr="00470A0E">
              <w:rPr>
                <w:sz w:val="16"/>
                <w:lang w:val="en-US"/>
              </w:rPr>
              <w:t xml:space="preserve"> a</w:t>
            </w:r>
            <w:r w:rsidRPr="00470A0E">
              <w:rPr>
                <w:spacing w:val="-5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 xml:space="preserve">dan RN </w:t>
            </w:r>
            <w:r w:rsidRPr="00470A0E">
              <w:rPr>
                <w:sz w:val="16"/>
              </w:rPr>
              <w:t>≥</w:t>
            </w:r>
            <w:r w:rsidRPr="00470A0E">
              <w:rPr>
                <w:sz w:val="16"/>
                <w:lang w:val="en-US"/>
              </w:rPr>
              <w:t xml:space="preserve"> b</w:t>
            </w:r>
          </w:p>
          <w:p w14:paraId="79F536F1" w14:textId="11F93EFB" w:rsidR="006C0892" w:rsidRPr="00C31697" w:rsidRDefault="006C0892" w:rsidP="006C0892">
            <w:pPr>
              <w:pStyle w:val="TableParagraph"/>
              <w:spacing w:line="276" w:lineRule="auto"/>
              <w:ind w:left="304" w:right="534" w:firstLine="120"/>
              <w:rPr>
                <w:color w:val="000000" w:themeColor="text1"/>
                <w:sz w:val="16"/>
              </w:rPr>
            </w:pPr>
            <w:r w:rsidRPr="00470A0E">
              <w:rPr>
                <w:sz w:val="16"/>
              </w:rPr>
              <w:t>maka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Skor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=</w:t>
            </w:r>
            <w:r w:rsidRPr="00470A0E">
              <w:rPr>
                <w:spacing w:val="-3"/>
                <w:sz w:val="16"/>
              </w:rPr>
              <w:t xml:space="preserve"> </w:t>
            </w:r>
            <w:r w:rsidRPr="00470A0E">
              <w:rPr>
                <w:sz w:val="16"/>
              </w:rPr>
              <w:t>4</w:t>
            </w:r>
          </w:p>
        </w:tc>
        <w:tc>
          <w:tcPr>
            <w:tcW w:w="8400" w:type="dxa"/>
            <w:gridSpan w:val="4"/>
            <w:vAlign w:val="center"/>
          </w:tcPr>
          <w:p w14:paraId="21F1E798" w14:textId="77777777" w:rsidR="006C0892" w:rsidRPr="00470A0E" w:rsidRDefault="006C0892" w:rsidP="006C0892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470A0E">
              <w:rPr>
                <w:sz w:val="16"/>
              </w:rPr>
              <w:t>Jika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0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I</w:t>
            </w:r>
            <w:r w:rsidRPr="00470A0E">
              <w:rPr>
                <w:spacing w:val="2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a</w:t>
            </w:r>
            <w:r w:rsidRPr="00470A0E">
              <w:rPr>
                <w:spacing w:val="-2"/>
                <w:sz w:val="16"/>
                <w:lang w:val="en-US"/>
              </w:rPr>
              <w:t>, atau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0</w:t>
            </w:r>
            <w:r w:rsidRPr="00470A0E">
              <w:rPr>
                <w:spacing w:val="1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N 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b</w:t>
            </w:r>
            <w:r w:rsidRPr="00470A0E">
              <w:rPr>
                <w:spacing w:val="1"/>
                <w:sz w:val="16"/>
                <w:lang w:val="en-US"/>
              </w:rPr>
              <w:t>, atau</w:t>
            </w:r>
            <w:r w:rsidRPr="00470A0E">
              <w:rPr>
                <w:sz w:val="16"/>
              </w:rPr>
              <w:t xml:space="preserve"> 0</w:t>
            </w:r>
            <w:r w:rsidRPr="00470A0E">
              <w:rPr>
                <w:spacing w:val="1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W</w:t>
            </w:r>
            <w:r w:rsidRPr="00470A0E">
              <w:rPr>
                <w:sz w:val="16"/>
              </w:rPr>
              <w:t xml:space="preserve"> ≤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c</w:t>
            </w:r>
          </w:p>
          <w:p w14:paraId="75B43EEC" w14:textId="45CA2603" w:rsidR="006C0892" w:rsidRPr="00C31697" w:rsidRDefault="006C0892" w:rsidP="006C0892">
            <w:pPr>
              <w:pStyle w:val="TableParagraph"/>
              <w:spacing w:before="24"/>
              <w:ind w:left="741" w:right="742"/>
              <w:jc w:val="center"/>
              <w:rPr>
                <w:color w:val="000000" w:themeColor="text1"/>
                <w:sz w:val="16"/>
              </w:rPr>
            </w:pPr>
            <w:r w:rsidRPr="00470A0E">
              <w:rPr>
                <w:sz w:val="16"/>
                <w:lang w:val="en-US"/>
              </w:rPr>
              <w:t>maka skor = 4 x ((A+B+(C/2))-(AxB)-((AxC)/2)-((BxC)/2)+((AxBxC)/2))</w:t>
            </w:r>
          </w:p>
        </w:tc>
      </w:tr>
      <w:tr w:rsidR="006C0892" w:rsidRPr="008B6490" w14:paraId="7A2A0739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3C7B4CDD" w14:textId="77777777" w:rsidR="006C0892" w:rsidRPr="008B6490" w:rsidRDefault="006C0892" w:rsidP="006C08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408CC8" w14:textId="77777777" w:rsidR="006C0892" w:rsidRPr="008B6490" w:rsidRDefault="006C0892" w:rsidP="006C08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465ADFA" w14:textId="77777777" w:rsidR="006C0892" w:rsidRPr="008B6490" w:rsidRDefault="006C0892" w:rsidP="006C08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4BCFF0B7" w14:textId="6D4A864F" w:rsidR="006C0892" w:rsidRPr="008B6490" w:rsidRDefault="006C0892" w:rsidP="006C0892">
            <w:pPr>
              <w:pStyle w:val="TableParagraph"/>
              <w:tabs>
                <w:tab w:val="left" w:pos="6230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>5</w:t>
            </w:r>
            <w:r w:rsidRPr="008B6490">
              <w:rPr>
                <w:color w:val="000000" w:themeColor="text1"/>
                <w:sz w:val="16"/>
              </w:rPr>
              <w:t>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 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0%</w:t>
            </w:r>
            <w:r w:rsidRPr="008B6490">
              <w:rPr>
                <w:color w:val="000000" w:themeColor="text1"/>
                <w:spacing w:val="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  <w:p w14:paraId="03526C5C" w14:textId="77777777" w:rsidR="006C0892" w:rsidRPr="008B6490" w:rsidRDefault="006C0892" w:rsidP="006C089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bek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dan usah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mul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/internasional.</w:t>
            </w:r>
          </w:p>
          <w:p w14:paraId="0C13AAAA" w14:textId="77777777" w:rsidR="006C0892" w:rsidRPr="008B6490" w:rsidRDefault="006C0892" w:rsidP="006C089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kerja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sah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berwirausaha 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zin.</w:t>
            </w:r>
          </w:p>
          <w:p w14:paraId="05048ECA" w14:textId="77777777" w:rsidR="006C0892" w:rsidRDefault="006C0892" w:rsidP="006C0892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kerj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sah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wirausah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zin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6986F9CC" w14:textId="1FD53BE9" w:rsidR="006C0892" w:rsidRPr="008B6490" w:rsidRDefault="006C0892" w:rsidP="006C0892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6C0892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6C0892" w:rsidRPr="008B6490" w14:paraId="65770F05" w14:textId="77777777">
        <w:trPr>
          <w:trHeight w:val="650"/>
        </w:trPr>
        <w:tc>
          <w:tcPr>
            <w:tcW w:w="564" w:type="dxa"/>
            <w:vMerge/>
            <w:tcBorders>
              <w:top w:val="nil"/>
            </w:tcBorders>
          </w:tcPr>
          <w:p w14:paraId="39641DDA" w14:textId="77777777" w:rsidR="006C0892" w:rsidRPr="008B6490" w:rsidRDefault="006C0892" w:rsidP="006C08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0DA0FAF" w14:textId="77777777" w:rsidR="006C0892" w:rsidRPr="008B6490" w:rsidRDefault="006C0892" w:rsidP="006C08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8987E18" w14:textId="77777777" w:rsidR="006C0892" w:rsidRPr="008B6490" w:rsidRDefault="006C0892" w:rsidP="006C08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D2A5088" w14:textId="77777777" w:rsidR="006C0892" w:rsidRPr="008B6490" w:rsidRDefault="006C0892" w:rsidP="006C089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0B606E3E" w14:textId="77777777" w:rsidR="006C0892" w:rsidRPr="008B6490" w:rsidRDefault="006C0892" w:rsidP="006C0892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25"/>
              <w:ind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D71E551" w14:textId="77777777" w:rsidR="006C0892" w:rsidRPr="008B6490" w:rsidRDefault="006C0892" w:rsidP="006C0892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32"/>
              <w:ind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</w:p>
        </w:tc>
      </w:tr>
    </w:tbl>
    <w:p w14:paraId="23880E4E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59997D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7"/>
      </w:tblGrid>
      <w:tr w:rsidR="00CB528D" w:rsidRPr="008B6490" w14:paraId="0DA079C1" w14:textId="77777777">
        <w:trPr>
          <w:trHeight w:val="557"/>
        </w:trPr>
        <w:tc>
          <w:tcPr>
            <w:tcW w:w="564" w:type="dxa"/>
          </w:tcPr>
          <w:p w14:paraId="60639E5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8BF9F5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50BDF9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694CC7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575480D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6F59EB7E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67AC39A1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552BD53D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09AF940" w14:textId="77777777">
        <w:trPr>
          <w:trHeight w:val="1270"/>
        </w:trPr>
        <w:tc>
          <w:tcPr>
            <w:tcW w:w="564" w:type="dxa"/>
          </w:tcPr>
          <w:p w14:paraId="606B86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813CED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F2EEF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25" w:type="dxa"/>
            <w:gridSpan w:val="5"/>
          </w:tcPr>
          <w:p w14:paraId="64C7346D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</w:p>
          <w:p w14:paraId="4933359B" w14:textId="77777777" w:rsidR="00CB528D" w:rsidRPr="008B6490" w:rsidRDefault="00FA5323">
            <w:pPr>
              <w:pStyle w:val="TableParagraph"/>
              <w:spacing w:before="28" w:line="278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4C9C4663" w14:textId="77777777" w:rsidR="00CB528D" w:rsidRPr="008B6490" w:rsidRDefault="00FA5323">
            <w:pPr>
              <w:pStyle w:val="TableParagraph"/>
              <w:spacing w:line="276" w:lineRule="auto"/>
              <w:ind w:left="105" w:right="47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lulusan dalam 3 tahun (TS-4 s.d. TS-2) yang bekerja/berwirausah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22451DF5" w14:textId="77777777" w:rsidR="00CB528D" w:rsidRPr="008B6490" w:rsidRDefault="00FA5323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CB528D" w:rsidRPr="008B6490" w14:paraId="4C02FE72" w14:textId="77777777">
        <w:trPr>
          <w:trHeight w:val="214"/>
        </w:trPr>
        <w:tc>
          <w:tcPr>
            <w:tcW w:w="564" w:type="dxa"/>
            <w:vMerge w:val="restart"/>
          </w:tcPr>
          <w:p w14:paraId="6458DD65" w14:textId="28046D26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 w:rsidR="009F4DE6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40326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7C1349D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7A0C5A86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6F9D1AC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5" w:type="dxa"/>
            <w:gridSpan w:val="5"/>
          </w:tcPr>
          <w:p w14:paraId="78ED8B39" w14:textId="29F63181" w:rsidR="00CB528D" w:rsidRPr="008B6490" w:rsidRDefault="00E45122">
            <w:pPr>
              <w:pStyle w:val="TableParagraph"/>
              <w:spacing w:before="5"/>
              <w:ind w:left="1228" w:right="1228"/>
              <w:jc w:val="center"/>
              <w:rPr>
                <w:color w:val="000000" w:themeColor="text1"/>
                <w:sz w:val="16"/>
              </w:rPr>
            </w:pPr>
            <w:r>
              <w:rPr>
                <w:w w:val="95"/>
                <w:sz w:val="16"/>
              </w:rPr>
              <w:t>Skor</w:t>
            </w:r>
            <w:r>
              <w:rPr>
                <w:spacing w:val="-3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=</w:t>
            </w:r>
            <w:r>
              <w:rPr>
                <w:spacing w:val="-2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ƩTKi</w:t>
            </w:r>
            <w:r>
              <w:rPr>
                <w:spacing w:val="-1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/</w:t>
            </w:r>
            <w:r>
              <w:rPr>
                <w:spacing w:val="-2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7</w:t>
            </w:r>
          </w:p>
        </w:tc>
      </w:tr>
      <w:tr w:rsidR="00CB528D" w:rsidRPr="008B6490" w14:paraId="7F5E1308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29E835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C4FD04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CF659E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01E40DE0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mu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4F4EFC4" w14:textId="77777777" w:rsidR="00CB528D" w:rsidRPr="008B6490" w:rsidRDefault="00FA5323">
            <w:pPr>
              <w:pStyle w:val="TableParagraph"/>
              <w:spacing w:before="28" w:line="276" w:lineRule="auto"/>
              <w:ind w:left="105" w:right="67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sang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.</w:t>
            </w:r>
          </w:p>
          <w:p w14:paraId="639EFE2E" w14:textId="77777777" w:rsidR="00CB528D" w:rsidRPr="008B6490" w:rsidRDefault="00FA5323">
            <w:pPr>
              <w:pStyle w:val="TableParagraph"/>
              <w:spacing w:before="1" w:line="276" w:lineRule="auto"/>
              <w:ind w:left="105" w:right="86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.</w:t>
            </w:r>
          </w:p>
          <w:p w14:paraId="658A2298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</w:tc>
      </w:tr>
      <w:tr w:rsidR="00CB528D" w:rsidRPr="008B6490" w14:paraId="12B5D176" w14:textId="77777777">
        <w:trPr>
          <w:trHeight w:val="1914"/>
        </w:trPr>
        <w:tc>
          <w:tcPr>
            <w:tcW w:w="564" w:type="dxa"/>
            <w:vMerge/>
            <w:tcBorders>
              <w:top w:val="nil"/>
            </w:tcBorders>
          </w:tcPr>
          <w:p w14:paraId="570D16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C2E1BD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FEDDB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30B58CD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455AA86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41FC7CB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E4A7DBC" w14:textId="77777777" w:rsidR="00CB528D" w:rsidRPr="008B6490" w:rsidRDefault="00FA5323">
            <w:pPr>
              <w:pStyle w:val="TableParagraph"/>
              <w:spacing w:before="2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AC660AC" w14:textId="77777777" w:rsidR="00CB528D" w:rsidRPr="008B6490" w:rsidRDefault="00FA5323">
            <w:pPr>
              <w:pStyle w:val="TableParagraph"/>
              <w:spacing w:before="1" w:line="276" w:lineRule="auto"/>
              <w:ind w:left="105" w:right="20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pengguna lulusan yang memberi tanggapan atas studi pelacakan lulusan dalam 3 tahun (TS-4 s.d. TS-2)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 tangga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7779C5A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</w:tbl>
    <w:p w14:paraId="6C4CAA5C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43070F3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0"/>
        <w:gridCol w:w="9"/>
        <w:gridCol w:w="2131"/>
        <w:gridCol w:w="2123"/>
        <w:gridCol w:w="1989"/>
      </w:tblGrid>
      <w:tr w:rsidR="00CB528D" w:rsidRPr="008B6490" w14:paraId="32A01E4C" w14:textId="77777777">
        <w:trPr>
          <w:trHeight w:val="557"/>
        </w:trPr>
        <w:tc>
          <w:tcPr>
            <w:tcW w:w="564" w:type="dxa"/>
          </w:tcPr>
          <w:p w14:paraId="6169F8E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97EEC4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53BD76E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3C47D29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gridSpan w:val="2"/>
          </w:tcPr>
          <w:p w14:paraId="540284C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7FADB6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3" w:type="dxa"/>
          </w:tcPr>
          <w:p w14:paraId="464D28EE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9281A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E7A8A" w:rsidRPr="008B6490" w14:paraId="2F73742B" w14:textId="77777777" w:rsidTr="00323B54">
        <w:trPr>
          <w:trHeight w:val="426"/>
        </w:trPr>
        <w:tc>
          <w:tcPr>
            <w:tcW w:w="564" w:type="dxa"/>
            <w:vMerge w:val="restart"/>
          </w:tcPr>
          <w:p w14:paraId="08A2BD12" w14:textId="32562E5C" w:rsidR="002E7A8A" w:rsidRPr="00836FA0" w:rsidRDefault="002E7A8A" w:rsidP="002E7A8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3</w:t>
            </w:r>
          </w:p>
        </w:tc>
        <w:tc>
          <w:tcPr>
            <w:tcW w:w="1561" w:type="dxa"/>
            <w:vMerge w:val="restart"/>
          </w:tcPr>
          <w:p w14:paraId="1C30E8CA" w14:textId="77777777" w:rsidR="002E7A8A" w:rsidRPr="00317547" w:rsidRDefault="002E7A8A" w:rsidP="002E7A8A">
            <w:pPr>
              <w:pStyle w:val="TableParagraph"/>
              <w:spacing w:before="15" w:line="276" w:lineRule="auto"/>
              <w:ind w:left="59" w:firstLine="7"/>
              <w:rPr>
                <w:color w:val="000000" w:themeColor="text1"/>
                <w:sz w:val="16"/>
                <w:szCs w:val="16"/>
                <w:lang w:val="en-US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b)</w:t>
            </w:r>
          </w:p>
          <w:p w14:paraId="663C16A8" w14:textId="1B5F50AC" w:rsidR="002E7A8A" w:rsidRPr="00323B54" w:rsidRDefault="002E7A8A" w:rsidP="002E7A8A">
            <w:pPr>
              <w:pStyle w:val="TableParagraph"/>
              <w:ind w:left="114"/>
              <w:rPr>
                <w:rFonts w:ascii="Times New Roman"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 Penelitian d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  <w:vMerge w:val="restart"/>
          </w:tcPr>
          <w:p w14:paraId="2A3E10EF" w14:textId="63296F20" w:rsidR="002E7A8A" w:rsidRPr="00746B3D" w:rsidRDefault="002E7A8A" w:rsidP="002E7A8A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  <w:szCs w:val="16"/>
              </w:rPr>
            </w:pPr>
            <w:r w:rsidRPr="00746B3D">
              <w:rPr>
                <w:rFonts w:ascii="Arial" w:hAnsi="Arial" w:cs="Arial"/>
                <w:color w:val="000000" w:themeColor="text1"/>
                <w:sz w:val="16"/>
                <w:szCs w:val="16"/>
              </w:rPr>
              <w:t>Produk/jasa karya mahasiswa, yang dihasilkan secara mandiri atau bersama DTPS, yang diadopsi oleh industri/masyarakat dalam 3 tahun terakhir.                  Tabel 8.f.4) LKPS</w:t>
            </w:r>
          </w:p>
        </w:tc>
        <w:tc>
          <w:tcPr>
            <w:tcW w:w="2125" w:type="dxa"/>
          </w:tcPr>
          <w:p w14:paraId="7F07E89D" w14:textId="77777777" w:rsidR="002E7A8A" w:rsidRDefault="002E7A8A" w:rsidP="002E7A8A">
            <w:pPr>
              <w:pStyle w:val="TableParagraph"/>
              <w:spacing w:before="1"/>
              <w:ind w:left="516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≥ 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A1C7BDD" w14:textId="6D73DC92" w:rsidR="002E7A8A" w:rsidRPr="008B6490" w:rsidRDefault="002E7A8A" w:rsidP="002E7A8A">
            <w:pPr>
              <w:pStyle w:val="TableParagraph"/>
              <w:spacing w:before="5"/>
              <w:ind w:left="56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40" w:type="dxa"/>
          </w:tcPr>
          <w:p w14:paraId="10E1D1E4" w14:textId="77777777" w:rsidR="002E7A8A" w:rsidRDefault="002E7A8A" w:rsidP="002E7A8A">
            <w:pPr>
              <w:pStyle w:val="TableParagraph"/>
              <w:spacing w:before="1"/>
              <w:ind w:left="524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527D053" w14:textId="5D76D1D6" w:rsidR="002E7A8A" w:rsidRPr="008B6490" w:rsidRDefault="002E7A8A" w:rsidP="002E7A8A">
            <w:pPr>
              <w:pStyle w:val="TableParagraph"/>
              <w:spacing w:before="5"/>
              <w:ind w:left="211" w:right="202"/>
              <w:rPr>
                <w:color w:val="000000" w:themeColor="text1"/>
                <w:sz w:val="16"/>
              </w:rPr>
            </w:pPr>
            <w:r>
              <w:rPr>
                <w:sz w:val="16"/>
                <w:lang w:val="en-US"/>
              </w:rPr>
              <w:t xml:space="preserve">     </w:t>
            </w: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40" w:type="dxa"/>
            <w:gridSpan w:val="2"/>
          </w:tcPr>
          <w:p w14:paraId="57F7FDA5" w14:textId="77777777" w:rsidR="002E7A8A" w:rsidRDefault="002E7A8A" w:rsidP="002E7A8A">
            <w:pPr>
              <w:pStyle w:val="TableParagraph"/>
              <w:spacing w:before="1"/>
              <w:ind w:left="521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1C89B5D" w14:textId="5FCA8446" w:rsidR="002E7A8A" w:rsidRPr="008B6490" w:rsidRDefault="002E7A8A" w:rsidP="002E7A8A">
            <w:pPr>
              <w:pStyle w:val="TableParagraph"/>
              <w:spacing w:before="5"/>
              <w:ind w:left="211" w:right="20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112" w:type="dxa"/>
            <w:gridSpan w:val="2"/>
          </w:tcPr>
          <w:p w14:paraId="27FCFC9A" w14:textId="1EA98AF9" w:rsidR="002E7A8A" w:rsidRPr="008B6490" w:rsidRDefault="002E7A8A" w:rsidP="002E7A8A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323B54" w:rsidRPr="008B6490" w14:paraId="72618B4F" w14:textId="77777777" w:rsidTr="00620DCE">
        <w:trPr>
          <w:trHeight w:val="426"/>
        </w:trPr>
        <w:tc>
          <w:tcPr>
            <w:tcW w:w="564" w:type="dxa"/>
            <w:vMerge/>
          </w:tcPr>
          <w:p w14:paraId="464B26AF" w14:textId="77777777" w:rsidR="00323B54" w:rsidRPr="008B6490" w:rsidRDefault="00323B54" w:rsidP="00323B5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4C17CFA8" w14:textId="77777777" w:rsidR="00323B54" w:rsidRPr="008B6490" w:rsidRDefault="00323B54" w:rsidP="00323B5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8862FD4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</w:rPr>
            </w:pPr>
          </w:p>
        </w:tc>
        <w:tc>
          <w:tcPr>
            <w:tcW w:w="10517" w:type="dxa"/>
            <w:gridSpan w:val="6"/>
          </w:tcPr>
          <w:p w14:paraId="0ADD99CA" w14:textId="0999E20F" w:rsidR="00323B54" w:rsidRPr="008B6490" w:rsidRDefault="00323B54" w:rsidP="00323B54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NAPJ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roduk/jas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ary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mahasisw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adops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ole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industri/masyara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al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ahun terakhir.</w:t>
            </w:r>
          </w:p>
        </w:tc>
      </w:tr>
      <w:tr w:rsidR="00323B54" w:rsidRPr="008B6490" w14:paraId="57C445B9" w14:textId="77777777">
        <w:trPr>
          <w:trHeight w:val="5752"/>
        </w:trPr>
        <w:tc>
          <w:tcPr>
            <w:tcW w:w="564" w:type="dxa"/>
          </w:tcPr>
          <w:p w14:paraId="62F8C50E" w14:textId="2FE5EA9C" w:rsidR="00323B54" w:rsidRPr="00920A5A" w:rsidRDefault="00323B54" w:rsidP="00323B5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4</w:t>
            </w:r>
          </w:p>
        </w:tc>
        <w:tc>
          <w:tcPr>
            <w:tcW w:w="1561" w:type="dxa"/>
          </w:tcPr>
          <w:p w14:paraId="171C19F7" w14:textId="77777777" w:rsidR="00323B54" w:rsidRPr="00323B54" w:rsidRDefault="00323B54" w:rsidP="00323B54">
            <w:pPr>
              <w:pStyle w:val="TableParagraph"/>
              <w:spacing w:before="8"/>
              <w:ind w:left="114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323B54">
              <w:rPr>
                <w:bCs/>
                <w:color w:val="000000" w:themeColor="text1"/>
                <w:sz w:val="16"/>
                <w:szCs w:val="16"/>
              </w:rPr>
              <w:t>D</w:t>
            </w:r>
            <w:r w:rsidRPr="00323B54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. Penjaminan Mutu</w:t>
            </w:r>
          </w:p>
          <w:p w14:paraId="2C1CE695" w14:textId="77777777" w:rsidR="00323B54" w:rsidRPr="00323B54" w:rsidRDefault="00323B54" w:rsidP="00323B54">
            <w:pPr>
              <w:pStyle w:val="TableParagraph"/>
              <w:spacing w:before="30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23B54">
              <w:rPr>
                <w:bCs/>
                <w:color w:val="000000" w:themeColor="text1"/>
                <w:sz w:val="16"/>
                <w:szCs w:val="16"/>
              </w:rPr>
              <w:t>D.1</w:t>
            </w:r>
            <w:r w:rsidRPr="00323B5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) </w:t>
            </w:r>
            <w:r w:rsidRPr="00323B54">
              <w:rPr>
                <w:bCs/>
                <w:color w:val="000000" w:themeColor="text1"/>
                <w:sz w:val="16"/>
                <w:szCs w:val="16"/>
              </w:rPr>
              <w:t>Keberadaan unit penjaminan dan komitmen pimpinan</w:t>
            </w:r>
          </w:p>
          <w:p w14:paraId="016D8B5A" w14:textId="0FF95538" w:rsidR="00323B54" w:rsidRPr="008B6490" w:rsidRDefault="00323B54" w:rsidP="00323B54">
            <w:pPr>
              <w:pStyle w:val="TableParagraph"/>
              <w:tabs>
                <w:tab w:val="left" w:pos="168"/>
                <w:tab w:val="left" w:pos="310"/>
              </w:tabs>
              <w:spacing w:before="2" w:line="271" w:lineRule="auto"/>
              <w:ind w:left="168" w:right="235"/>
              <w:rPr>
                <w:rFonts w:ascii="Arial"/>
                <w:b/>
                <w:color w:val="000000" w:themeColor="text1"/>
                <w:sz w:val="16"/>
                <w:lang w:val="en-US"/>
              </w:rPr>
            </w:pPr>
          </w:p>
        </w:tc>
        <w:tc>
          <w:tcPr>
            <w:tcW w:w="1985" w:type="dxa"/>
          </w:tcPr>
          <w:p w14:paraId="60401C7C" w14:textId="4711973D" w:rsidR="00323B54" w:rsidRPr="008B6490" w:rsidRDefault="00323B54" w:rsidP="00323B5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Keberadaan unit penjaminan mutu UPPS dan komitmen pimpinan dengan keberadaan 4 aspek.</w:t>
            </w:r>
          </w:p>
          <w:p w14:paraId="16919CD6" w14:textId="5D950255" w:rsidR="00323B54" w:rsidRPr="008B6490" w:rsidRDefault="00323B54" w:rsidP="00323B54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gal</w:t>
            </w:r>
          </w:p>
          <w:p w14:paraId="6B3A84C6" w14:textId="4BF4CE05" w:rsidR="00323B54" w:rsidRPr="008B6490" w:rsidRDefault="00323B54" w:rsidP="00323B54">
            <w:pPr>
              <w:pStyle w:val="TableParagraph"/>
              <w:spacing w:before="11" w:line="179" w:lineRule="exact"/>
              <w:ind w:left="439" w:hanging="3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8B6490">
              <w:rPr>
                <w:color w:val="000000" w:themeColor="text1"/>
                <w:sz w:val="16"/>
              </w:rPr>
              <w:t>pembentu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</w:p>
          <w:p w14:paraId="3F048143" w14:textId="09906565" w:rsidR="00323B54" w:rsidRPr="008B6490" w:rsidRDefault="00323B54" w:rsidP="00323B54">
            <w:pPr>
              <w:pStyle w:val="TableParagraph"/>
              <w:spacing w:before="9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8B6490">
              <w:rPr>
                <w:color w:val="000000" w:themeColor="text1"/>
                <w:sz w:val="16"/>
              </w:rPr>
              <w:t>pelaks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</w:p>
          <w:p w14:paraId="31D6659B" w14:textId="39A00BE3" w:rsidR="00323B54" w:rsidRPr="008B6490" w:rsidRDefault="00323B54" w:rsidP="00323B54">
            <w:pPr>
              <w:pStyle w:val="TableParagraph"/>
              <w:spacing w:before="11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8B6490">
              <w:rPr>
                <w:color w:val="000000" w:themeColor="text1"/>
                <w:sz w:val="16"/>
              </w:rPr>
              <w:t>mutu.</w:t>
            </w:r>
          </w:p>
          <w:p w14:paraId="66F70D46" w14:textId="6DC703BC" w:rsidR="00323B54" w:rsidRPr="008B6490" w:rsidRDefault="00323B54" w:rsidP="00323B54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>dokumen legal bahwa auditor bersifat independen.</w:t>
            </w:r>
          </w:p>
          <w:p w14:paraId="64BDD67C" w14:textId="5A11B7BC" w:rsidR="00323B54" w:rsidRPr="008B6490" w:rsidRDefault="00323B54" w:rsidP="00323B54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Dokumen pelaksanaan audit mutu internal</w:t>
            </w:r>
          </w:p>
          <w:p w14:paraId="74C285DA" w14:textId="686F8530" w:rsidR="00323B54" w:rsidRPr="008B6490" w:rsidRDefault="00323B54" w:rsidP="00323B54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Dokumen Rapat Tinjauan Manajemen (RTM)</w:t>
            </w:r>
          </w:p>
          <w:p w14:paraId="6287A7D4" w14:textId="3B57CA57" w:rsidR="00323B54" w:rsidRPr="008B6490" w:rsidRDefault="00323B54" w:rsidP="00323B54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7A598401" w14:textId="77777777" w:rsidR="00323B54" w:rsidRPr="008B6490" w:rsidRDefault="00323B54" w:rsidP="00323B54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</w:p>
          <w:p w14:paraId="5DDF68C3" w14:textId="542DDCF8" w:rsidR="00323B54" w:rsidRPr="008B6490" w:rsidRDefault="00323B54" w:rsidP="00323B5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memilki</w:t>
            </w:r>
          </w:p>
          <w:p w14:paraId="55CABE04" w14:textId="03A8BBCE" w:rsidR="00323B54" w:rsidRPr="008B6490" w:rsidRDefault="00323B54" w:rsidP="00323B5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aspek nomor 1 sampai dengan nomor 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</w:p>
        </w:tc>
        <w:tc>
          <w:tcPr>
            <w:tcW w:w="2149" w:type="dxa"/>
            <w:gridSpan w:val="2"/>
          </w:tcPr>
          <w:p w14:paraId="2D0AD855" w14:textId="77777777" w:rsidR="00323B54" w:rsidRPr="008B6490" w:rsidRDefault="00323B54" w:rsidP="00323B54">
            <w:pPr>
              <w:pStyle w:val="TableParagraph"/>
              <w:tabs>
                <w:tab w:val="left" w:pos="294"/>
              </w:tabs>
              <w:spacing w:before="11" w:line="276" w:lineRule="auto"/>
              <w:ind w:right="190"/>
              <w:rPr>
                <w:color w:val="000000" w:themeColor="text1"/>
                <w:sz w:val="16"/>
              </w:rPr>
            </w:pPr>
          </w:p>
          <w:p w14:paraId="363F7FD1" w14:textId="56BE6A17" w:rsidR="00323B54" w:rsidRPr="008B6490" w:rsidRDefault="00323B54" w:rsidP="00323B54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memilki</w:t>
            </w:r>
          </w:p>
          <w:p w14:paraId="2D007AF0" w14:textId="2695878C" w:rsidR="00323B54" w:rsidRPr="008B6490" w:rsidRDefault="00323B54" w:rsidP="00323B54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aspek nomor 1 sampai dengan nomor 3</w:t>
            </w:r>
          </w:p>
        </w:tc>
        <w:tc>
          <w:tcPr>
            <w:tcW w:w="2131" w:type="dxa"/>
          </w:tcPr>
          <w:p w14:paraId="669D3A48" w14:textId="77777777" w:rsidR="00323B54" w:rsidRPr="008B6490" w:rsidRDefault="00323B54" w:rsidP="00323B54">
            <w:pPr>
              <w:pStyle w:val="TableParagraph"/>
              <w:tabs>
                <w:tab w:val="left" w:pos="294"/>
              </w:tabs>
              <w:spacing w:line="276" w:lineRule="auto"/>
              <w:ind w:right="190"/>
              <w:rPr>
                <w:color w:val="000000" w:themeColor="text1"/>
                <w:sz w:val="16"/>
              </w:rPr>
            </w:pPr>
          </w:p>
          <w:p w14:paraId="38D1BD57" w14:textId="36D04103" w:rsidR="00323B54" w:rsidRPr="008B6490" w:rsidRDefault="00323B54" w:rsidP="00323B54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memilki</w:t>
            </w:r>
          </w:p>
          <w:p w14:paraId="581993B0" w14:textId="2CDF0E66" w:rsidR="00323B54" w:rsidRPr="008B6490" w:rsidRDefault="00323B54" w:rsidP="00323B54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aspek nomor 1 dan aspek nomor 2. </w:t>
            </w:r>
          </w:p>
        </w:tc>
        <w:tc>
          <w:tcPr>
            <w:tcW w:w="2123" w:type="dxa"/>
          </w:tcPr>
          <w:p w14:paraId="5F6DDDBC" w14:textId="77777777" w:rsidR="00323B54" w:rsidRPr="008B6490" w:rsidRDefault="00323B54" w:rsidP="00323B54">
            <w:pPr>
              <w:pStyle w:val="TableParagraph"/>
              <w:tabs>
                <w:tab w:val="left" w:pos="287"/>
              </w:tabs>
              <w:spacing w:before="1" w:line="276" w:lineRule="auto"/>
              <w:ind w:right="857"/>
              <w:rPr>
                <w:color w:val="000000" w:themeColor="text1"/>
                <w:sz w:val="16"/>
              </w:rPr>
            </w:pPr>
          </w:p>
          <w:p w14:paraId="14E062FF" w14:textId="32F7E417" w:rsidR="00323B54" w:rsidRPr="008B6490" w:rsidRDefault="00323B54" w:rsidP="00323B54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memilki aspek nomor 1</w:t>
            </w:r>
          </w:p>
          <w:p w14:paraId="6C07FF5A" w14:textId="6F5868C3" w:rsidR="00323B54" w:rsidRPr="008B6490" w:rsidRDefault="00323B54" w:rsidP="00323B5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</w:p>
        </w:tc>
        <w:tc>
          <w:tcPr>
            <w:tcW w:w="1989" w:type="dxa"/>
          </w:tcPr>
          <w:p w14:paraId="223F6076" w14:textId="77777777" w:rsidR="00323B54" w:rsidRPr="008B6490" w:rsidRDefault="00323B54" w:rsidP="00323B54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</w:rPr>
            </w:pPr>
          </w:p>
          <w:p w14:paraId="09DBFEA2" w14:textId="035EDFCA" w:rsidR="00323B54" w:rsidRPr="008B6490" w:rsidRDefault="00323B54" w:rsidP="00323B54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tidak memilki dokumen</w:t>
            </w:r>
          </w:p>
        </w:tc>
      </w:tr>
      <w:tr w:rsidR="00323B54" w:rsidRPr="008B6490" w14:paraId="2106FBD0" w14:textId="77777777" w:rsidTr="00323B54">
        <w:trPr>
          <w:trHeight w:val="5752"/>
        </w:trPr>
        <w:tc>
          <w:tcPr>
            <w:tcW w:w="564" w:type="dxa"/>
          </w:tcPr>
          <w:p w14:paraId="02C729CA" w14:textId="5C7D7AC9" w:rsidR="00323B54" w:rsidRPr="00373EA8" w:rsidRDefault="00323B54" w:rsidP="00323B5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65</w:t>
            </w:r>
          </w:p>
        </w:tc>
        <w:tc>
          <w:tcPr>
            <w:tcW w:w="1561" w:type="dxa"/>
          </w:tcPr>
          <w:p w14:paraId="2D9AEA73" w14:textId="22B367DB" w:rsidR="00323B54" w:rsidRPr="00323B54" w:rsidRDefault="00323B54" w:rsidP="00323B54">
            <w:pPr>
              <w:pStyle w:val="TableParagraph"/>
              <w:spacing w:before="2" w:line="276" w:lineRule="auto"/>
              <w:ind w:left="114" w:right="23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323B54">
              <w:rPr>
                <w:color w:val="000000" w:themeColor="text1"/>
                <w:sz w:val="16"/>
                <w:szCs w:val="16"/>
              </w:rPr>
              <w:t>.</w:t>
            </w: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323B54">
              <w:rPr>
                <w:color w:val="000000" w:themeColor="text1"/>
                <w:sz w:val="16"/>
                <w:szCs w:val="16"/>
              </w:rPr>
              <w:t xml:space="preserve"> Ketersediaan dokumen dan </w:t>
            </w: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p</w:t>
            </w:r>
            <w:r w:rsidRPr="00323B54">
              <w:rPr>
                <w:color w:val="000000" w:themeColor="text1"/>
                <w:sz w:val="16"/>
                <w:szCs w:val="16"/>
              </w:rPr>
              <w:t>engakuan mutu eksternal</w:t>
            </w:r>
          </w:p>
        </w:tc>
        <w:tc>
          <w:tcPr>
            <w:tcW w:w="1985" w:type="dxa"/>
          </w:tcPr>
          <w:p w14:paraId="6734AF93" w14:textId="307A8AA6" w:rsidR="00323B54" w:rsidRPr="008B6490" w:rsidRDefault="00323B54" w:rsidP="00323B54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tersediaan dokumen sistem penjaminan mutu (Kebijakan SPMI, Manual SPMI, Standar SPMI dan Formulir SPMI) dan m</w:t>
            </w:r>
            <w:r w:rsidRPr="008B6490">
              <w:rPr>
                <w:rFonts w:ascii="Arial" w:hAnsi="Arial" w:cs="Arial"/>
                <w:color w:val="000000" w:themeColor="text1"/>
                <w:sz w:val="16"/>
              </w:rPr>
              <w:t>emiliki</w:t>
            </w:r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</w:rPr>
              <w:t>engakuan mutu dari lembaga audit eksternal, lembaga akreditasi, dan lembaga sertifikasi</w:t>
            </w:r>
          </w:p>
          <w:p w14:paraId="1EA35A8B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46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  <w:p w14:paraId="2B20FCDF" w14:textId="2693D020" w:rsidR="00323B54" w:rsidRPr="008B6490" w:rsidRDefault="00323B54" w:rsidP="00323B54">
            <w:pPr>
              <w:pStyle w:val="TableParagraph"/>
              <w:spacing w:before="11" w:line="181" w:lineRule="exact"/>
              <w:ind w:left="15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 9.b LKPS</w:t>
            </w:r>
          </w:p>
        </w:tc>
        <w:tc>
          <w:tcPr>
            <w:tcW w:w="2125" w:type="dxa"/>
          </w:tcPr>
          <w:p w14:paraId="2B91BF3F" w14:textId="2AC4388F" w:rsidR="00323B54" w:rsidRPr="008B6490" w:rsidRDefault="00323B54" w:rsidP="00323B54">
            <w:pPr>
              <w:pStyle w:val="TableParagraph"/>
              <w:spacing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UPPS memiliki dokumen kebijakan SPMI, dokumen manual SPMI, dokumen standar dalam SPMI dan dokumen formulir yang digunakan SPMI yang lengkap dan dikembangkan secara berkelanjutan serta memiliki pengakuan mutu internasional.</w:t>
            </w:r>
          </w:p>
        </w:tc>
        <w:tc>
          <w:tcPr>
            <w:tcW w:w="2149" w:type="dxa"/>
            <w:gridSpan w:val="2"/>
          </w:tcPr>
          <w:p w14:paraId="11628B43" w14:textId="44BA8EDB" w:rsidR="00323B54" w:rsidRPr="008B6490" w:rsidRDefault="00323B54" w:rsidP="00323B54">
            <w:pPr>
              <w:pStyle w:val="TableParagraph"/>
              <w:tabs>
                <w:tab w:val="left" w:pos="294"/>
              </w:tabs>
              <w:spacing w:before="11" w:line="276" w:lineRule="auto"/>
              <w:ind w:left="159" w:right="190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UPPS memiliki dokumen kebijakan SPMI, dokumen manual SPMI, dokumen standar dalam SPMI dan dokumen formulir yang digunakan SPMI yang lengkap dan dikembangkan secara berkelanjutan serta memiliki pengakuan mutu nasional.</w:t>
            </w:r>
          </w:p>
        </w:tc>
        <w:tc>
          <w:tcPr>
            <w:tcW w:w="2131" w:type="dxa"/>
          </w:tcPr>
          <w:p w14:paraId="0C8545BC" w14:textId="44073748" w:rsidR="00323B54" w:rsidRPr="008B6490" w:rsidRDefault="00323B54" w:rsidP="00323B54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UPPS memiliki dokumen kebijakan SPMI, dokumen manual SPMI, dokumen standar dalam SPMI dan dokumen formulir yang digunakan SPMI yang lengkap dan belum dikembangkan secara berkelanjutan serta memiliki pengakuan mutu nasional.</w:t>
            </w:r>
          </w:p>
        </w:tc>
        <w:tc>
          <w:tcPr>
            <w:tcW w:w="2123" w:type="dxa"/>
          </w:tcPr>
          <w:p w14:paraId="6FD10035" w14:textId="04901268" w:rsidR="00323B54" w:rsidRPr="008B6490" w:rsidRDefault="00323B54" w:rsidP="00323B54">
            <w:pPr>
              <w:pStyle w:val="TableParagraph"/>
              <w:tabs>
                <w:tab w:val="left" w:pos="287"/>
              </w:tabs>
              <w:spacing w:before="1" w:line="276" w:lineRule="auto"/>
              <w:ind w:left="126" w:right="1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UPPS belum memiliki dokumen kebijakan SPMI, dokumen manual SPMI, dokumen standar dalam SPMI dan dokumen formulir yang digunakan SPMI.</w:t>
            </w:r>
          </w:p>
        </w:tc>
        <w:tc>
          <w:tcPr>
            <w:tcW w:w="1989" w:type="dxa"/>
          </w:tcPr>
          <w:p w14:paraId="4001D2F6" w14:textId="58216594" w:rsidR="00323B54" w:rsidRPr="008B6490" w:rsidRDefault="00323B54" w:rsidP="00323B54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idak ada skor dibawah 1</w:t>
            </w:r>
          </w:p>
        </w:tc>
      </w:tr>
      <w:tr w:rsidR="00323B54" w:rsidRPr="008B6490" w14:paraId="1908CF29" w14:textId="77777777" w:rsidTr="00323B54">
        <w:trPr>
          <w:trHeight w:val="5752"/>
        </w:trPr>
        <w:tc>
          <w:tcPr>
            <w:tcW w:w="564" w:type="dxa"/>
          </w:tcPr>
          <w:p w14:paraId="3CED173A" w14:textId="3FF1CC38" w:rsidR="00323B54" w:rsidRPr="00120607" w:rsidRDefault="00323B54" w:rsidP="00323B5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120607">
              <w:rPr>
                <w:color w:val="000000" w:themeColor="text1"/>
                <w:sz w:val="16"/>
                <w:lang w:val="en-US"/>
              </w:rPr>
              <w:lastRenderedPageBreak/>
              <w:t>66</w:t>
            </w:r>
          </w:p>
        </w:tc>
        <w:tc>
          <w:tcPr>
            <w:tcW w:w="1561" w:type="dxa"/>
          </w:tcPr>
          <w:p w14:paraId="6EA0D965" w14:textId="6674CA4E" w:rsidR="00323B54" w:rsidRPr="00323B54" w:rsidRDefault="00323B54" w:rsidP="00323B54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 xml:space="preserve">D.3) </w:t>
            </w:r>
            <w:r w:rsidRPr="00323B54">
              <w:rPr>
                <w:color w:val="000000" w:themeColor="text1"/>
                <w:sz w:val="16"/>
                <w:szCs w:val="16"/>
              </w:rPr>
              <w:t>Keterlaksanaan Penjaminan Mutu dan Audit Mutu Internal</w:t>
            </w:r>
          </w:p>
        </w:tc>
        <w:tc>
          <w:tcPr>
            <w:tcW w:w="1985" w:type="dxa"/>
          </w:tcPr>
          <w:p w14:paraId="7FB29593" w14:textId="77777777" w:rsidR="00323B54" w:rsidRPr="008B6490" w:rsidRDefault="00323B54" w:rsidP="00323B54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</w:p>
          <w:p w14:paraId="01212038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066F5860" w14:textId="6D1B0149" w:rsidR="00323B54" w:rsidRPr="008B6490" w:rsidRDefault="00323B54" w:rsidP="00323B5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(SPMI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yang memenuhi aspek berikut: </w:t>
            </w:r>
          </w:p>
          <w:p w14:paraId="0A44B3CD" w14:textId="0EFDE829" w:rsidR="00323B54" w:rsidRPr="008B6490" w:rsidRDefault="00323B54" w:rsidP="00323B54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right="126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Tersedianya </w:t>
            </w:r>
            <w:r w:rsidRPr="008B6490">
              <w:rPr>
                <w:color w:val="000000" w:themeColor="text1"/>
                <w:sz w:val="16"/>
                <w:szCs w:val="16"/>
              </w:rPr>
              <w:t xml:space="preserve"> 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7F58EA">
              <w:rPr>
                <w:color w:val="000000" w:themeColor="text1"/>
                <w:sz w:val="16"/>
                <w:szCs w:val="16"/>
                <w:lang w:val="en-US"/>
              </w:rPr>
              <w:t>dokumen</w:t>
            </w:r>
            <w:r w:rsidRPr="008B6490">
              <w:rPr>
                <w:color w:val="000000" w:themeColor="text1"/>
                <w:sz w:val="16"/>
                <w:szCs w:val="16"/>
              </w:rPr>
              <w:t xml:space="preserve"> IKU dan IKT yang terdiri dari: (1) Tata Pamong, Tata Kelola dan Kerjasama; (2) Mahasiswa; (3) Sumber Daya Manusia; (4) Keuangan, Sarana dan Prasarana; (5) Pendidikan; (6) Penelitian; (7) Pengabdian kepada Masyarakat; (8) Luaran dan Capaian Tridharma Perguruan Tinggi. </w:t>
            </w:r>
          </w:p>
          <w:p w14:paraId="7CAD4DE6" w14:textId="16D4F364" w:rsidR="00323B54" w:rsidRPr="008B6490" w:rsidRDefault="00323B54" w:rsidP="00323B54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</w:t>
            </w:r>
            <w:r w:rsidRPr="008B6490">
              <w:rPr>
                <w:color w:val="000000" w:themeColor="text1"/>
                <w:sz w:val="16"/>
              </w:rPr>
              <w:t>erlaksana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EPP)</w:t>
            </w:r>
          </w:p>
          <w:p w14:paraId="6BC5084E" w14:textId="096D01D7" w:rsidR="00323B54" w:rsidRPr="008B6490" w:rsidRDefault="00323B54" w:rsidP="00323B54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B</w:t>
            </w:r>
            <w:r w:rsidRPr="008B6490">
              <w:rPr>
                <w:color w:val="000000" w:themeColor="text1"/>
                <w:sz w:val="16"/>
              </w:rPr>
              <w:t>ukt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vita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.</w:t>
            </w:r>
          </w:p>
          <w:p w14:paraId="35EC5BC4" w14:textId="052E3DC6" w:rsidR="00323B54" w:rsidRPr="008B6490" w:rsidRDefault="00323B54" w:rsidP="00323B54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ersedianya bukti peningkatan standar. </w:t>
            </w:r>
          </w:p>
          <w:p w14:paraId="0599820E" w14:textId="77777777" w:rsidR="00323B54" w:rsidRPr="008B6490" w:rsidRDefault="00323B54" w:rsidP="00323B54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</w:p>
          <w:p w14:paraId="2BC0E2EA" w14:textId="33D4E5D9" w:rsidR="00323B54" w:rsidRPr="008B6490" w:rsidRDefault="00323B54" w:rsidP="00323B54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9.a</w:t>
            </w:r>
            <w:r w:rsidR="0058255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LKPS</w:t>
            </w:r>
          </w:p>
        </w:tc>
        <w:tc>
          <w:tcPr>
            <w:tcW w:w="2125" w:type="dxa"/>
          </w:tcPr>
          <w:p w14:paraId="0974088F" w14:textId="2738E1BB" w:rsidR="00323B54" w:rsidRPr="008B6490" w:rsidRDefault="00323B54" w:rsidP="00323B5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378FC76" w14:textId="2D6E2875" w:rsidR="00323B54" w:rsidRPr="008B6490" w:rsidRDefault="00323B54" w:rsidP="00323B5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4</w:t>
            </w:r>
          </w:p>
          <w:p w14:paraId="21CE0227" w14:textId="137A22A5" w:rsidR="00323B54" w:rsidRPr="008B6490" w:rsidRDefault="00323B54" w:rsidP="00323B54">
            <w:pPr>
              <w:pStyle w:val="TableParagraph"/>
              <w:spacing w:before="1" w:line="181" w:lineRule="exact"/>
              <w:ind w:left="105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gridSpan w:val="2"/>
          </w:tcPr>
          <w:p w14:paraId="4F8FDD5F" w14:textId="6760C81E" w:rsidR="00323B54" w:rsidRPr="008B6490" w:rsidRDefault="00323B54" w:rsidP="00323B54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5D2C5FA6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A5E50DA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77354F28" w14:textId="59A5015E" w:rsidR="00323B54" w:rsidRPr="008B6490" w:rsidRDefault="00323B54" w:rsidP="00323B54">
            <w:pPr>
              <w:pStyle w:val="TableParagraph"/>
              <w:spacing w:before="1" w:line="181" w:lineRule="exact"/>
              <w:ind w:left="109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31" w:type="dxa"/>
          </w:tcPr>
          <w:p w14:paraId="2EE8A92C" w14:textId="0E9F5EBB" w:rsidR="00323B54" w:rsidRPr="008B6490" w:rsidRDefault="00323B54" w:rsidP="00323B54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2EAEBAA7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03B5EF4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532AAC30" w14:textId="49DBF134" w:rsidR="00323B54" w:rsidRPr="008B6490" w:rsidRDefault="00323B54" w:rsidP="00323B54">
            <w:pPr>
              <w:pStyle w:val="TableParagraph"/>
              <w:spacing w:before="1" w:line="181" w:lineRule="exact"/>
              <w:ind w:left="108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3" w:type="dxa"/>
          </w:tcPr>
          <w:p w14:paraId="30AF06C0" w14:textId="77777777" w:rsidR="00323B54" w:rsidRPr="008B6490" w:rsidRDefault="00323B54" w:rsidP="00323B54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5A2BE14" w14:textId="77777777" w:rsidR="00323B54" w:rsidRPr="008B6490" w:rsidRDefault="00323B54" w:rsidP="00323B54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271C949E" w14:textId="495F3F29" w:rsidR="00323B54" w:rsidRPr="008B6490" w:rsidRDefault="00323B54" w:rsidP="00323B54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nomor </w:t>
            </w:r>
            <w:r w:rsidRPr="008B6490">
              <w:rPr>
                <w:color w:val="000000" w:themeColor="text1"/>
                <w:sz w:val="16"/>
                <w:lang w:val="en-US"/>
              </w:rPr>
              <w:t>1.</w:t>
            </w:r>
          </w:p>
        </w:tc>
        <w:tc>
          <w:tcPr>
            <w:tcW w:w="1989" w:type="dxa"/>
          </w:tcPr>
          <w:p w14:paraId="0E7E2973" w14:textId="250496D8" w:rsidR="00323B54" w:rsidRPr="008B6490" w:rsidRDefault="00323B54" w:rsidP="00323B54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idak ada skor kurang dari 1</w:t>
            </w:r>
          </w:p>
        </w:tc>
      </w:tr>
      <w:tr w:rsidR="002E7A8A" w:rsidRPr="008B6490" w14:paraId="100639C7" w14:textId="77777777" w:rsidTr="00323B54">
        <w:trPr>
          <w:trHeight w:val="5752"/>
        </w:trPr>
        <w:tc>
          <w:tcPr>
            <w:tcW w:w="564" w:type="dxa"/>
          </w:tcPr>
          <w:p w14:paraId="7F82B895" w14:textId="3F654B9B" w:rsidR="002E7A8A" w:rsidRPr="00373EA8" w:rsidRDefault="002E7A8A" w:rsidP="002E7A8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67</w:t>
            </w:r>
          </w:p>
        </w:tc>
        <w:tc>
          <w:tcPr>
            <w:tcW w:w="1561" w:type="dxa"/>
          </w:tcPr>
          <w:p w14:paraId="54F01986" w14:textId="782E5720" w:rsidR="002E7A8A" w:rsidRPr="00323B54" w:rsidRDefault="002E7A8A" w:rsidP="002E7A8A">
            <w:pPr>
              <w:pStyle w:val="TableParagraph"/>
              <w:spacing w:before="5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341FBB">
              <w:rPr>
                <w:color w:val="000000" w:themeColor="text1"/>
                <w:sz w:val="16"/>
                <w:szCs w:val="16"/>
              </w:rPr>
              <w:t>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4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)</w:t>
            </w:r>
            <w:r w:rsidRPr="00341FBB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Kepuasan Pemangku Kepentingan</w:t>
            </w:r>
          </w:p>
        </w:tc>
        <w:tc>
          <w:tcPr>
            <w:tcW w:w="1985" w:type="dxa"/>
          </w:tcPr>
          <w:p w14:paraId="1CB96568" w14:textId="77777777" w:rsidR="002E7A8A" w:rsidRPr="008B6490" w:rsidRDefault="002E7A8A" w:rsidP="002E7A8A">
            <w:pPr>
              <w:pStyle w:val="TableParagraph"/>
              <w:spacing w:before="5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0F7419BB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740BD154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046A7EC7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mahasisw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</w:p>
          <w:p w14:paraId="048E4421" w14:textId="77777777" w:rsidR="002E7A8A" w:rsidRPr="008B6490" w:rsidRDefault="002E7A8A" w:rsidP="002E7A8A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</w:t>
            </w:r>
          </w:p>
          <w:p w14:paraId="60D8636E" w14:textId="77777777" w:rsidR="002E7A8A" w:rsidRPr="008B6490" w:rsidRDefault="002E7A8A" w:rsidP="002E7A8A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lus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686B4AB3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771DA9C3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nya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  <w:p w14:paraId="48069DE4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,</w:t>
            </w:r>
          </w:p>
          <w:p w14:paraId="40E41E00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0A5FCE9A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7B346942" w14:textId="77777777" w:rsidR="002E7A8A" w:rsidRPr="008B6490" w:rsidRDefault="002E7A8A" w:rsidP="002E7A8A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dal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,</w:t>
            </w:r>
          </w:p>
          <w:p w14:paraId="78B106DF" w14:textId="77777777" w:rsidR="002E7A8A" w:rsidRPr="008B6490" w:rsidRDefault="002E7A8A" w:rsidP="002E7A8A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berkal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ek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rehensif,</w:t>
            </w:r>
          </w:p>
          <w:p w14:paraId="6E69BACF" w14:textId="77777777" w:rsidR="002E7A8A" w:rsidRPr="008B6490" w:rsidRDefault="002E7A8A" w:rsidP="002E7A8A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anfa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bil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tusan,</w:t>
            </w:r>
          </w:p>
          <w:p w14:paraId="02ABF6F4" w14:textId="77777777" w:rsidR="002E7A8A" w:rsidRPr="008B6490" w:rsidRDefault="002E7A8A" w:rsidP="002E7A8A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istem.</w:t>
            </w:r>
          </w:p>
          <w:p w14:paraId="6CE53CB9" w14:textId="77777777" w:rsidR="002E7A8A" w:rsidRPr="008B6490" w:rsidRDefault="002E7A8A" w:rsidP="002E7A8A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view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A100B04" w14:textId="60071DE3" w:rsidR="002E7A8A" w:rsidRPr="008B6490" w:rsidRDefault="002E7A8A" w:rsidP="002E7A8A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004B360" w14:textId="77777777" w:rsidR="002E7A8A" w:rsidRPr="008B6490" w:rsidRDefault="002E7A8A" w:rsidP="002E7A8A">
            <w:pPr>
              <w:pStyle w:val="TableParagraph"/>
              <w:spacing w:before="5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7F6265E1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7CEB5A40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BF250A5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4A0CAC79" w14:textId="77777777" w:rsidR="002E7A8A" w:rsidRPr="008B6490" w:rsidRDefault="002E7A8A" w:rsidP="002E7A8A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3417266" w14:textId="77777777" w:rsidR="002E7A8A" w:rsidRPr="008B6490" w:rsidRDefault="002E7A8A" w:rsidP="002E7A8A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74834A0E" w14:textId="60CEA817" w:rsidR="002E7A8A" w:rsidRPr="008B6490" w:rsidRDefault="002E7A8A" w:rsidP="002E7A8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49" w:type="dxa"/>
            <w:gridSpan w:val="2"/>
          </w:tcPr>
          <w:p w14:paraId="73136FEA" w14:textId="77777777" w:rsidR="002E7A8A" w:rsidRPr="008B6490" w:rsidRDefault="002E7A8A" w:rsidP="002E7A8A">
            <w:pPr>
              <w:pStyle w:val="TableParagraph"/>
              <w:spacing w:before="5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4BB963FC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23D9DAE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30D6DB9A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DB3700C" w14:textId="77777777" w:rsidR="002E7A8A" w:rsidRPr="008B6490" w:rsidRDefault="002E7A8A" w:rsidP="002E7A8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27DE52AE" w14:textId="77777777" w:rsidR="002E7A8A" w:rsidRPr="008B6490" w:rsidRDefault="002E7A8A" w:rsidP="002E7A8A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</w:t>
            </w:r>
          </w:p>
          <w:p w14:paraId="17169A48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amb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6BBCDE5D" w14:textId="5929710E" w:rsidR="002E7A8A" w:rsidRPr="008B6490" w:rsidRDefault="002E7A8A" w:rsidP="002E7A8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31" w:type="dxa"/>
          </w:tcPr>
          <w:p w14:paraId="25E30911" w14:textId="77777777" w:rsidR="002E7A8A" w:rsidRPr="008B6490" w:rsidRDefault="002E7A8A" w:rsidP="002E7A8A">
            <w:pPr>
              <w:pStyle w:val="TableParagraph"/>
              <w:spacing w:before="5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DFA8FF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C62ED9E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0A429BF8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8663D34" w14:textId="77777777" w:rsidR="002E7A8A" w:rsidRPr="008B6490" w:rsidRDefault="002E7A8A" w:rsidP="002E7A8A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4546D200" w14:textId="77777777" w:rsidR="002E7A8A" w:rsidRPr="008B6490" w:rsidRDefault="002E7A8A" w:rsidP="002E7A8A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47AB898D" w14:textId="48F3293C" w:rsidR="002E7A8A" w:rsidRPr="008B6490" w:rsidRDefault="002E7A8A" w:rsidP="002E7A8A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3" w:type="dxa"/>
          </w:tcPr>
          <w:p w14:paraId="3381B778" w14:textId="77777777" w:rsidR="002E7A8A" w:rsidRPr="008B6490" w:rsidRDefault="002E7A8A" w:rsidP="002E7A8A">
            <w:pPr>
              <w:pStyle w:val="TableParagraph"/>
              <w:spacing w:before="5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26833D0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2987566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DDCA4CA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4AAD850" w14:textId="77777777" w:rsidR="002E7A8A" w:rsidRPr="008B6490" w:rsidRDefault="002E7A8A" w:rsidP="002E7A8A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9394383" w14:textId="77777777" w:rsidR="002E7A8A" w:rsidRPr="008B6490" w:rsidRDefault="002E7A8A" w:rsidP="002E7A8A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1AC8B221" w14:textId="54DFD93F" w:rsidR="002E7A8A" w:rsidRPr="008B6490" w:rsidRDefault="002E7A8A" w:rsidP="002E7A8A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1989" w:type="dxa"/>
          </w:tcPr>
          <w:p w14:paraId="2A9E2BDE" w14:textId="77777777" w:rsidR="002E7A8A" w:rsidRPr="008B6490" w:rsidRDefault="002E7A8A" w:rsidP="002E7A8A">
            <w:pPr>
              <w:pStyle w:val="TableParagraph"/>
              <w:spacing w:before="5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059F4B" w14:textId="77777777" w:rsidR="002E7A8A" w:rsidRPr="008B6490" w:rsidRDefault="002E7A8A" w:rsidP="002E7A8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0664F8B" w14:textId="1FBCCA34" w:rsidR="002E7A8A" w:rsidRPr="008B6490" w:rsidRDefault="002E7A8A" w:rsidP="002E7A8A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</w:tr>
      <w:tr w:rsidR="00323B54" w:rsidRPr="008B6490" w14:paraId="7FFD8231" w14:textId="77777777" w:rsidTr="00323B54">
        <w:trPr>
          <w:trHeight w:val="850"/>
        </w:trPr>
        <w:tc>
          <w:tcPr>
            <w:tcW w:w="564" w:type="dxa"/>
          </w:tcPr>
          <w:p w14:paraId="1FB39EE1" w14:textId="64EE5443" w:rsidR="00323B54" w:rsidRPr="00373EA8" w:rsidRDefault="00323B54" w:rsidP="00323B5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8</w:t>
            </w:r>
          </w:p>
        </w:tc>
        <w:tc>
          <w:tcPr>
            <w:tcW w:w="1561" w:type="dxa"/>
          </w:tcPr>
          <w:p w14:paraId="2AEACAFB" w14:textId="77777777" w:rsidR="00323B54" w:rsidRPr="00323B54" w:rsidRDefault="00323B54" w:rsidP="00323B54">
            <w:pPr>
              <w:pStyle w:val="TableParagraph"/>
              <w:spacing w:before="8" w:line="276" w:lineRule="auto"/>
              <w:ind w:left="114"/>
              <w:rPr>
                <w:color w:val="000000" w:themeColor="text1"/>
                <w:sz w:val="16"/>
                <w:szCs w:val="16"/>
                <w:lang w:val="en-US"/>
              </w:rPr>
            </w:pP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E. Program Pengembangan Berkelanjutan</w:t>
            </w:r>
          </w:p>
          <w:p w14:paraId="41F6ABD7" w14:textId="0C79C372" w:rsidR="00323B54" w:rsidRPr="00323B54" w:rsidRDefault="00323B54" w:rsidP="00323B54">
            <w:pPr>
              <w:pStyle w:val="TableParagraph"/>
              <w:spacing w:before="28" w:line="276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E.1) Analisis SWOT</w:t>
            </w:r>
          </w:p>
        </w:tc>
        <w:tc>
          <w:tcPr>
            <w:tcW w:w="1985" w:type="dxa"/>
          </w:tcPr>
          <w:p w14:paraId="2F2B31D8" w14:textId="4A413820" w:rsidR="00323B54" w:rsidRPr="008B6490" w:rsidRDefault="00323B54" w:rsidP="00323B54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25" w:type="dxa"/>
            <w:tcBorders>
              <w:bottom w:val="nil"/>
            </w:tcBorders>
          </w:tcPr>
          <w:p w14:paraId="27240409" w14:textId="753B22EB" w:rsidR="00323B54" w:rsidRPr="008B6490" w:rsidRDefault="00323B54" w:rsidP="00323B54">
            <w:pPr>
              <w:pStyle w:val="TableParagraph"/>
              <w:spacing w:before="5" w:line="276" w:lineRule="auto"/>
              <w:ind w:left="105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49" w:type="dxa"/>
            <w:gridSpan w:val="2"/>
            <w:tcBorders>
              <w:bottom w:val="nil"/>
            </w:tcBorders>
          </w:tcPr>
          <w:p w14:paraId="2BBB9B92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9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31" w:type="dxa"/>
            <w:tcBorders>
              <w:bottom w:val="nil"/>
            </w:tcBorders>
          </w:tcPr>
          <w:p w14:paraId="574C02C2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8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3" w:type="dxa"/>
            <w:tcBorders>
              <w:bottom w:val="nil"/>
            </w:tcBorders>
          </w:tcPr>
          <w:p w14:paraId="1A12BAB3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2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5B911FEB" w14:textId="77777777" w:rsidR="00323B54" w:rsidRPr="008B6490" w:rsidRDefault="00323B54" w:rsidP="00323B54">
            <w:pPr>
              <w:pStyle w:val="TableParagraph"/>
              <w:spacing w:line="182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1989" w:type="dxa"/>
          </w:tcPr>
          <w:p w14:paraId="698271BB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7" w:right="2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</w:t>
            </w:r>
          </w:p>
          <w:p w14:paraId="4C51FA56" w14:textId="77777777" w:rsidR="00323B54" w:rsidRPr="008B6490" w:rsidRDefault="00323B54" w:rsidP="00323B54">
            <w:pPr>
              <w:pStyle w:val="TableParagraph"/>
              <w:spacing w:line="182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</w:tbl>
    <w:p w14:paraId="3B78808C" w14:textId="77777777" w:rsidR="00CB528D" w:rsidRPr="008B6490" w:rsidRDefault="00CB528D">
      <w:pPr>
        <w:spacing w:line="182" w:lineRule="exact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8E8405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541B6C4" w14:textId="77777777">
        <w:trPr>
          <w:trHeight w:val="555"/>
        </w:trPr>
        <w:tc>
          <w:tcPr>
            <w:tcW w:w="564" w:type="dxa"/>
          </w:tcPr>
          <w:p w14:paraId="20F84B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  <w:tcBorders>
              <w:bottom w:val="single" w:sz="6" w:space="0" w:color="000000"/>
            </w:tcBorders>
          </w:tcPr>
          <w:p w14:paraId="7083B22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75683F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1D10A57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tcBorders>
              <w:bottom w:val="single" w:sz="6" w:space="0" w:color="000000"/>
            </w:tcBorders>
          </w:tcPr>
          <w:p w14:paraId="22A8BC2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3E4793B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AFAA201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C25E7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B2F8B89" w14:textId="77777777">
        <w:trPr>
          <w:trHeight w:val="4473"/>
        </w:trPr>
        <w:tc>
          <w:tcPr>
            <w:tcW w:w="564" w:type="dxa"/>
          </w:tcPr>
          <w:p w14:paraId="350D5F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single" w:sz="6" w:space="0" w:color="000000"/>
            </w:tcBorders>
          </w:tcPr>
          <w:p w14:paraId="5D18C3EC" w14:textId="47CA6D52" w:rsidR="00CB528D" w:rsidRPr="008B6490" w:rsidRDefault="00CB528D">
            <w:pPr>
              <w:pStyle w:val="TableParagraph"/>
              <w:spacing w:line="276" w:lineRule="auto"/>
              <w:ind w:left="106" w:right="683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A212B0C" w14:textId="327EBBED" w:rsidR="00CB528D" w:rsidRPr="008B6490" w:rsidRDefault="00CB528D" w:rsidP="005E4218">
            <w:pPr>
              <w:pStyle w:val="TableParagraph"/>
              <w:spacing w:line="276" w:lineRule="auto"/>
              <w:ind w:right="62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057D3DEF" w14:textId="77777777" w:rsidR="00CB528D" w:rsidRPr="008B6490" w:rsidRDefault="00FA5323">
            <w:pPr>
              <w:pStyle w:val="TableParagraph"/>
              <w:spacing w:line="276" w:lineRule="auto"/>
              <w:ind w:left="105" w:right="3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65272E0B" w14:textId="77777777" w:rsidR="005E4218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158"/>
              </w:tabs>
              <w:spacing w:before="4" w:line="276" w:lineRule="auto"/>
              <w:ind w:left="158" w:right="26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melakukan</w:t>
            </w:r>
            <w:r w:rsidR="005E4218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</w:p>
          <w:p w14:paraId="78A56985" w14:textId="6FF609CD" w:rsidR="00CB528D" w:rsidRPr="008B6490" w:rsidRDefault="00FA5323" w:rsidP="005E4218">
            <w:pPr>
              <w:pStyle w:val="TableParagraph"/>
              <w:tabs>
                <w:tab w:val="left" w:pos="158"/>
              </w:tabs>
              <w:spacing w:before="4" w:line="276" w:lineRule="auto"/>
              <w:ind w:left="158" w:right="2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 UPPS</w:t>
            </w:r>
            <w:r w:rsidR="009C1D82"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7E13FF3D" w14:textId="71F07C42" w:rsidR="00CB528D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4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</w:t>
            </w:r>
          </w:p>
          <w:p w14:paraId="394FFF81" w14:textId="77777777" w:rsidR="009C1D82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rumusk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pacing w:val="-10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EB1266D" w14:textId="0553871C" w:rsidR="00CB528D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hasilkan</w:t>
            </w:r>
            <w:r w:rsidR="009C1D82"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-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rogram</w:t>
            </w:r>
            <w:r w:rsidR="009C1D82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single" w:sz="6" w:space="0" w:color="000000"/>
            </w:tcBorders>
          </w:tcPr>
          <w:p w14:paraId="0D1BDA86" w14:textId="77777777" w:rsidR="00CB528D" w:rsidRPr="008B6490" w:rsidRDefault="00FA5323">
            <w:pPr>
              <w:pStyle w:val="TableParagraph"/>
              <w:spacing w:line="276" w:lineRule="auto"/>
              <w:ind w:left="109" w:right="32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09AFFA1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before="4" w:line="276" w:lineRule="auto"/>
              <w:ind w:right="2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554D78C3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9"/>
              </w:rPr>
            </w:pPr>
          </w:p>
          <w:p w14:paraId="181EB04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4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 dan</w:t>
            </w:r>
          </w:p>
          <w:p w14:paraId="6C5E48A5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815D780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8F9498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35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rumuskan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0E879066" w14:textId="77777777" w:rsidR="00CB528D" w:rsidRPr="008B6490" w:rsidRDefault="00FA5323">
            <w:pPr>
              <w:pStyle w:val="TableParagraph"/>
              <w:spacing w:line="276" w:lineRule="auto"/>
              <w:ind w:left="108" w:right="3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1BB5B5F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4" w:line="276" w:lineRule="auto"/>
              <w:ind w:right="2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 tep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BACF57A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7" w:line="276" w:lineRule="auto"/>
              <w:ind w:right="42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.</w:t>
            </w:r>
          </w:p>
        </w:tc>
        <w:tc>
          <w:tcPr>
            <w:tcW w:w="2125" w:type="dxa"/>
          </w:tcPr>
          <w:p w14:paraId="0551F203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3BE1966" w14:textId="77777777" w:rsidR="00CB528D" w:rsidRPr="008B6490" w:rsidRDefault="00CB528D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9"/>
              </w:rPr>
            </w:pPr>
          </w:p>
          <w:p w14:paraId="1EE1311B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1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ident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0259D98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1BA050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4E223F0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21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keterkai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kinerja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.</w:t>
            </w:r>
          </w:p>
        </w:tc>
        <w:tc>
          <w:tcPr>
            <w:tcW w:w="1989" w:type="dxa"/>
          </w:tcPr>
          <w:p w14:paraId="72895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323B54" w:rsidRPr="008B6490" w14:paraId="7070C6E8" w14:textId="77777777" w:rsidTr="00323B54">
        <w:trPr>
          <w:trHeight w:val="3863"/>
        </w:trPr>
        <w:tc>
          <w:tcPr>
            <w:tcW w:w="564" w:type="dxa"/>
          </w:tcPr>
          <w:p w14:paraId="0A08D021" w14:textId="2ECB7224" w:rsidR="00323B54" w:rsidRPr="00373EA8" w:rsidRDefault="00323B54" w:rsidP="00323B5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9</w:t>
            </w:r>
          </w:p>
        </w:tc>
        <w:tc>
          <w:tcPr>
            <w:tcW w:w="1561" w:type="dxa"/>
          </w:tcPr>
          <w:p w14:paraId="2081136A" w14:textId="5329BA4F" w:rsidR="00323B54" w:rsidRPr="00323B54" w:rsidRDefault="00323B54" w:rsidP="00323B54">
            <w:pPr>
              <w:pStyle w:val="TableParagraph"/>
              <w:spacing w:before="5"/>
              <w:ind w:lef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E</w:t>
            </w:r>
            <w:r w:rsidRPr="00323B54">
              <w:rPr>
                <w:color w:val="000000" w:themeColor="text1"/>
                <w:sz w:val="16"/>
                <w:szCs w:val="16"/>
              </w:rPr>
              <w:t>.</w:t>
            </w: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323B54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Tujuan Strategi Pengembangan</w:t>
            </w:r>
          </w:p>
        </w:tc>
        <w:tc>
          <w:tcPr>
            <w:tcW w:w="1985" w:type="dxa"/>
          </w:tcPr>
          <w:p w14:paraId="12D2920B" w14:textId="3810C102" w:rsidR="00323B54" w:rsidRPr="008B6490" w:rsidRDefault="00323B54" w:rsidP="00323B54">
            <w:pPr>
              <w:pStyle w:val="TableParagraph"/>
              <w:spacing w:before="5" w:line="276" w:lineRule="auto"/>
              <w:ind w:left="106" w:right="3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di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etapkan</w:t>
            </w:r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tujuan strategis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33395CE1" w14:textId="4AA4046E" w:rsidR="00323B54" w:rsidRPr="008B6490" w:rsidRDefault="00323B54" w:rsidP="00323B54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39D0FBB9" w14:textId="0B129EA1" w:rsidR="00323B54" w:rsidRPr="008B6490" w:rsidRDefault="00323B54" w:rsidP="00323B54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802C748" w14:textId="77777777" w:rsidR="00323B54" w:rsidRPr="008B6490" w:rsidRDefault="00323B54" w:rsidP="00323B54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6296278" w14:textId="55C7FEEB" w:rsidR="00323B54" w:rsidRPr="008B6490" w:rsidRDefault="00323B54" w:rsidP="00323B54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385582FC" w14:textId="77777777" w:rsidR="00323B54" w:rsidRPr="008B6490" w:rsidRDefault="00323B54" w:rsidP="00323B54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7FB0179" w14:textId="085F7FC7" w:rsidR="00323B54" w:rsidRPr="008B6490" w:rsidRDefault="00323B54" w:rsidP="00323B54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.</w:t>
            </w:r>
          </w:p>
        </w:tc>
        <w:tc>
          <w:tcPr>
            <w:tcW w:w="2149" w:type="dxa"/>
          </w:tcPr>
          <w:p w14:paraId="379A6AF4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7014478D" w14:textId="77777777" w:rsidR="00323B54" w:rsidRPr="008B6490" w:rsidRDefault="00323B54" w:rsidP="00323B54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E9A2AC5" w14:textId="77777777" w:rsidR="00323B54" w:rsidRPr="008B6490" w:rsidRDefault="00323B54" w:rsidP="00323B54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121E6AC0" w14:textId="748B5C87" w:rsidR="00323B54" w:rsidRPr="008B6490" w:rsidRDefault="00323B54" w:rsidP="00323B54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660608D1" w14:textId="77777777" w:rsidR="00323B54" w:rsidRPr="008B6490" w:rsidRDefault="00323B54" w:rsidP="00323B54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</w:p>
          <w:p w14:paraId="06EE6AAA" w14:textId="75BA0909" w:rsidR="00323B54" w:rsidRPr="008B6490" w:rsidRDefault="00323B54" w:rsidP="00323B54">
            <w:pPr>
              <w:pStyle w:val="TableParagraph"/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09CF0F2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4FD46534" w14:textId="367C4B3E" w:rsidR="00323B54" w:rsidRPr="008B6490" w:rsidRDefault="00323B54" w:rsidP="00323B54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23B6E4F" w14:textId="77777777" w:rsidR="00323B54" w:rsidRPr="008B6490" w:rsidRDefault="00323B54" w:rsidP="00323B54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5D038E2F" w14:textId="2F912375" w:rsidR="00323B54" w:rsidRPr="008B6490" w:rsidRDefault="00323B54" w:rsidP="00323B54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C781660" w14:textId="78FCCE02" w:rsidR="00323B54" w:rsidRPr="008B6490" w:rsidRDefault="00323B54" w:rsidP="00323B54">
            <w:pPr>
              <w:pStyle w:val="TableParagraph"/>
              <w:tabs>
                <w:tab w:val="left" w:pos="294"/>
              </w:tabs>
              <w:spacing w:before="9" w:line="276" w:lineRule="auto"/>
              <w:ind w:right="171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1E4E06C" w14:textId="510A3A41" w:rsidR="00323B54" w:rsidRPr="008B6490" w:rsidRDefault="00323B54" w:rsidP="00323B54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namun belum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54827F7A" w14:textId="77777777" w:rsidR="00323B54" w:rsidRPr="008B6490" w:rsidRDefault="00323B54" w:rsidP="00323B54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D6148E8" w14:textId="77777777" w:rsidR="00323B54" w:rsidRPr="008B6490" w:rsidRDefault="00323B54" w:rsidP="00323B54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0836C11B" w14:textId="102E282D" w:rsidR="00323B54" w:rsidRPr="008B6490" w:rsidRDefault="00323B54" w:rsidP="00323B54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pacing w:val="-42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F41D5A1" w14:textId="7754602E" w:rsidR="00323B54" w:rsidRPr="008B6490" w:rsidRDefault="00323B54" w:rsidP="00323B54">
            <w:pPr>
              <w:pStyle w:val="TableParagraph"/>
              <w:tabs>
                <w:tab w:val="left" w:pos="289"/>
              </w:tabs>
              <w:spacing w:before="5" w:line="276" w:lineRule="auto"/>
              <w:ind w:left="288" w:right="114"/>
              <w:rPr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BAD3FAD" w14:textId="7E84F0B0" w:rsidR="00323B54" w:rsidRPr="008B6490" w:rsidRDefault="00323B54" w:rsidP="00323B54">
            <w:pPr>
              <w:pStyle w:val="TableParagraph"/>
              <w:spacing w:before="5" w:line="276" w:lineRule="auto"/>
              <w:ind w:left="107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UPPS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tidak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</w:tbl>
    <w:p w14:paraId="318BA440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528E95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1015AE5" w14:textId="77777777">
        <w:trPr>
          <w:trHeight w:val="557"/>
        </w:trPr>
        <w:tc>
          <w:tcPr>
            <w:tcW w:w="564" w:type="dxa"/>
          </w:tcPr>
          <w:p w14:paraId="1D8D84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92F7B6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D9D620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9C670F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CE7DBE9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5EC7E5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CB7C3D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0E01E8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323B54" w:rsidRPr="008B6490" w14:paraId="4B5E0FA2" w14:textId="77777777" w:rsidTr="00323B54">
        <w:trPr>
          <w:trHeight w:val="3430"/>
        </w:trPr>
        <w:tc>
          <w:tcPr>
            <w:tcW w:w="564" w:type="dxa"/>
          </w:tcPr>
          <w:p w14:paraId="0C08E247" w14:textId="2358A327" w:rsidR="00323B54" w:rsidRPr="00373EA8" w:rsidRDefault="00323B54" w:rsidP="00323B5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0</w:t>
            </w:r>
          </w:p>
        </w:tc>
        <w:tc>
          <w:tcPr>
            <w:tcW w:w="1561" w:type="dxa"/>
          </w:tcPr>
          <w:p w14:paraId="0C31F481" w14:textId="6872756B" w:rsidR="00323B54" w:rsidRPr="00323B54" w:rsidRDefault="00323B54" w:rsidP="00323B54">
            <w:pPr>
              <w:pStyle w:val="TableParagraph"/>
              <w:spacing w:before="28" w:line="278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323B54">
              <w:rPr>
                <w:color w:val="000000" w:themeColor="text1"/>
                <w:sz w:val="16"/>
                <w:szCs w:val="16"/>
                <w:lang w:val="en-US"/>
              </w:rPr>
              <w:t>E.3) Program Pengembangan Berkelanjutan</w:t>
            </w:r>
          </w:p>
        </w:tc>
        <w:tc>
          <w:tcPr>
            <w:tcW w:w="1985" w:type="dxa"/>
          </w:tcPr>
          <w:p w14:paraId="737DBAF2" w14:textId="4B952745" w:rsidR="00323B54" w:rsidRPr="008B6490" w:rsidRDefault="00323B54" w:rsidP="00323B54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ijakan,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day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ealist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pengembangan berkelanjutan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5" w:type="dxa"/>
          </w:tcPr>
          <w:p w14:paraId="3979DE0F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5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ke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bagai peraturan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348C0F1" w14:textId="77777777" w:rsidR="00323B54" w:rsidRPr="008B6490" w:rsidRDefault="00323B54" w:rsidP="00323B54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1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691E88B5" w14:textId="77777777" w:rsidR="00323B54" w:rsidRPr="008B6490" w:rsidRDefault="00323B54" w:rsidP="00323B54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36" w:line="276" w:lineRule="auto"/>
              <w:ind w:left="105" w:right="3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</w:t>
            </w:r>
          </w:p>
          <w:p w14:paraId="536F7992" w14:textId="77777777" w:rsidR="00323B54" w:rsidRPr="008B6490" w:rsidRDefault="00323B54" w:rsidP="00323B54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9" w:line="276" w:lineRule="auto"/>
              <w:ind w:left="105"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697AC81" w14:textId="77777777" w:rsidR="00323B54" w:rsidRPr="008B6490" w:rsidRDefault="00323B54" w:rsidP="00323B54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4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kungan</w:t>
            </w:r>
          </w:p>
          <w:p w14:paraId="33C1C23B" w14:textId="77777777" w:rsidR="00323B54" w:rsidRPr="008B6490" w:rsidRDefault="00323B54" w:rsidP="00323B54">
            <w:pPr>
              <w:pStyle w:val="TableParagraph"/>
              <w:spacing w:before="2" w:line="210" w:lineRule="atLeast"/>
              <w:ind w:left="105" w:right="3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49" w:type="dxa"/>
          </w:tcPr>
          <w:p w14:paraId="2B452488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9" w:right="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ay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 dalam ber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aturan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69739BE" w14:textId="77777777" w:rsidR="00323B54" w:rsidRPr="008B6490" w:rsidRDefault="00323B54" w:rsidP="00323B54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428EFAAD" w14:textId="77777777" w:rsidR="00323B54" w:rsidRPr="008B6490" w:rsidRDefault="00323B54" w:rsidP="00323B54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36" w:line="276" w:lineRule="auto"/>
              <w:ind w:left="109" w:right="35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023391B9" w14:textId="77777777" w:rsidR="00323B54" w:rsidRPr="008B6490" w:rsidRDefault="00323B54" w:rsidP="00323B54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9" w:line="276" w:lineRule="auto"/>
              <w:ind w:left="109" w:right="23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</w:tcPr>
          <w:p w14:paraId="16CFAB30" w14:textId="3410547D" w:rsidR="00323B54" w:rsidRPr="008B6490" w:rsidRDefault="00323B54" w:rsidP="00323B54">
            <w:pPr>
              <w:pStyle w:val="TableParagraph"/>
              <w:spacing w:before="5" w:line="276" w:lineRule="auto"/>
              <w:ind w:left="108" w:right="1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37E70184" w14:textId="77777777" w:rsidR="00323B54" w:rsidRPr="008B6490" w:rsidRDefault="00323B54" w:rsidP="00323B54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3431FDD2" w14:textId="77777777" w:rsidR="00323B54" w:rsidRPr="008B6490" w:rsidRDefault="00323B54" w:rsidP="00323B54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36" w:line="276" w:lineRule="auto"/>
              <w:ind w:left="108" w:right="33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7CE32519" w14:textId="77777777" w:rsidR="00323B54" w:rsidRPr="008B6490" w:rsidRDefault="00323B54" w:rsidP="00323B54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10" w:line="276" w:lineRule="auto"/>
              <w:ind w:left="108" w:right="21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5" w:type="dxa"/>
          </w:tcPr>
          <w:p w14:paraId="311318AF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4" w:right="2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namun be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  <w:tc>
          <w:tcPr>
            <w:tcW w:w="1989" w:type="dxa"/>
          </w:tcPr>
          <w:p w14:paraId="44A6BAEE" w14:textId="77777777" w:rsidR="00323B54" w:rsidRPr="008B6490" w:rsidRDefault="00323B54" w:rsidP="00323B54">
            <w:pPr>
              <w:pStyle w:val="TableParagraph"/>
              <w:spacing w:before="5" w:line="276" w:lineRule="auto"/>
              <w:ind w:left="107" w:right="2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 d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</w:tr>
    </w:tbl>
    <w:p w14:paraId="728A8527" w14:textId="77777777" w:rsidR="00FA5323" w:rsidRPr="008B6490" w:rsidRDefault="00FA5323">
      <w:pPr>
        <w:rPr>
          <w:color w:val="000000" w:themeColor="text1"/>
        </w:rPr>
      </w:pPr>
    </w:p>
    <w:sectPr w:rsidR="00FA5323" w:rsidRPr="008B6490">
      <w:pgSz w:w="16840" w:h="11910" w:orient="landscape"/>
      <w:pgMar w:top="1100" w:right="940" w:bottom="840" w:left="1020" w:header="0" w:footer="65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404B19" w14:textId="77777777" w:rsidR="0060579D" w:rsidRDefault="0060579D">
      <w:r>
        <w:separator/>
      </w:r>
    </w:p>
  </w:endnote>
  <w:endnote w:type="continuationSeparator" w:id="0">
    <w:p w14:paraId="482994E6" w14:textId="77777777" w:rsidR="0060579D" w:rsidRDefault="006057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DC2561" w14:textId="20794C1B" w:rsidR="00620DCE" w:rsidRDefault="00620DCE">
    <w:pPr>
      <w:pStyle w:val="BodyText"/>
      <w:spacing w:line="14" w:lineRule="auto"/>
    </w:pP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4976" behindDoc="1" locked="0" layoutInCell="1" allowOverlap="1" wp14:anchorId="5DC92743" wp14:editId="2E61F8B0">
              <wp:simplePos x="0" y="0"/>
              <wp:positionH relativeFrom="page">
                <wp:posOffset>4850296</wp:posOffset>
              </wp:positionH>
              <wp:positionV relativeFrom="page">
                <wp:posOffset>7036903</wp:posOffset>
              </wp:positionV>
              <wp:extent cx="1757238" cy="198783"/>
              <wp:effectExtent l="0" t="0" r="14605" b="10795"/>
              <wp:wrapNone/>
              <wp:docPr id="1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1757238" cy="19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C3881C" w14:textId="468B903D" w:rsidR="00620DCE" w:rsidRPr="00970F30" w:rsidRDefault="00620DCE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2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  <w:spacing w:val="-2"/>
                              <w:lang w:val="en-US"/>
                            </w:rPr>
                            <w:t>Diploma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Tiga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C92743"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6" type="#_x0000_t202" style="position:absolute;margin-left:381.9pt;margin-top:554.1pt;width:138.35pt;height:15.65pt;z-index:-20501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" filled="f" stroked="f">
              <v:path arrowok="t"/>
              <v:textbox inset="0,0,0,0">
                <w:txbxContent>
                  <w:p w14:paraId="60C3881C" w14:textId="468B903D" w:rsidR="00620DCE" w:rsidRPr="00970F30" w:rsidRDefault="00620DCE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2"/>
                      </w:rPr>
                      <w:t xml:space="preserve"> </w:t>
                    </w:r>
                    <w:r>
                      <w:rPr>
                        <w:rFonts w:ascii="Arial MT"/>
                        <w:spacing w:val="-2"/>
                        <w:lang w:val="en-US"/>
                      </w:rPr>
                      <w:t>Diploma</w:t>
                    </w:r>
                    <w:r>
                      <w:rPr>
                        <w:rFonts w:ascii="Arial MT"/>
                        <w:lang w:val="en-US"/>
                      </w:rPr>
                      <w:t xml:space="preserve"> Tiga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5488" behindDoc="1" locked="0" layoutInCell="1" allowOverlap="1" wp14:anchorId="01CF8A43" wp14:editId="317EF98A">
              <wp:simplePos x="0" y="0"/>
              <wp:positionH relativeFrom="page">
                <wp:posOffset>9794240</wp:posOffset>
              </wp:positionH>
              <wp:positionV relativeFrom="page">
                <wp:posOffset>7026910</wp:posOffset>
              </wp:positionV>
              <wp:extent cx="218440" cy="167640"/>
              <wp:effectExtent l="0" t="0" r="10160" b="3810"/>
              <wp:wrapNone/>
              <wp:docPr id="15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1844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50E4799" w14:textId="77777777" w:rsidR="00620DCE" w:rsidRDefault="00620DCE">
                          <w:pPr>
                            <w:pStyle w:val="BodyText"/>
                            <w:spacing w:before="13"/>
                            <w:ind w:left="60"/>
                            <w:rPr>
                              <w:rFonts w:ascii="Arial MT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 MT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FA346F">
                            <w:rPr>
                              <w:rFonts w:ascii="Arial MT"/>
                              <w:noProof/>
                            </w:rPr>
                            <w:t>2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CF8A43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27" type="#_x0000_t202" style="position:absolute;margin-left:771.2pt;margin-top:553.3pt;width:17.2pt;height:13.2pt;z-index:-20500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" filled="f" stroked="f">
              <v:path arrowok="t"/>
              <v:textbox inset="0,0,0,0">
                <w:txbxContent>
                  <w:p w14:paraId="450E4799" w14:textId="77777777" w:rsidR="00620DCE" w:rsidRDefault="00620DCE">
                    <w:pPr>
                      <w:pStyle w:val="BodyText"/>
                      <w:spacing w:before="13"/>
                      <w:ind w:left="60"/>
                      <w:rPr>
                        <w:rFonts w:ascii="Arial MT"/>
                      </w:rPr>
                    </w:pPr>
                    <w:r>
                      <w:fldChar w:fldCharType="begin"/>
                    </w:r>
                    <w:r>
                      <w:rPr>
                        <w:rFonts w:ascii="Arial MT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FA346F">
                      <w:rPr>
                        <w:rFonts w:ascii="Arial MT"/>
                        <w:noProof/>
                      </w:rPr>
                      <w:t>28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4464" behindDoc="1" locked="0" layoutInCell="1" allowOverlap="1" wp14:anchorId="7499B860" wp14:editId="0A6D1040">
              <wp:simplePos x="0" y="0"/>
              <wp:positionH relativeFrom="page">
                <wp:posOffset>708660</wp:posOffset>
              </wp:positionH>
              <wp:positionV relativeFrom="page">
                <wp:posOffset>7033260</wp:posOffset>
              </wp:positionV>
              <wp:extent cx="2255520" cy="167640"/>
              <wp:effectExtent l="0" t="0" r="11430" b="3810"/>
              <wp:wrapNone/>
              <wp:docPr id="17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25552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6EAF1B" w14:textId="01378E09" w:rsidR="00620DCE" w:rsidRPr="00DD1BD7" w:rsidRDefault="00620DCE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Akreditasi</w:t>
                          </w:r>
                          <w:r>
                            <w:rPr>
                              <w:rFonts w:ascii="Arial MT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tudi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LAM Teknik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99B860" id="Text Box 10" o:spid="_x0000_s1028" type="#_x0000_t202" style="position:absolute;margin-left:55.8pt;margin-top:553.8pt;width:177.6pt;height:13.2pt;z-index:-205020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" filled="f" stroked="f">
              <v:path arrowok="t"/>
              <v:textbox inset="0,0,0,0">
                <w:txbxContent>
                  <w:p w14:paraId="426EAF1B" w14:textId="01378E09" w:rsidR="00620DCE" w:rsidRPr="00DD1BD7" w:rsidRDefault="00620DCE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Akreditasi</w:t>
                    </w:r>
                    <w:r>
                      <w:rPr>
                        <w:rFonts w:ascii="Arial MT"/>
                        <w:spacing w:val="-3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tudi</w:t>
                    </w:r>
                    <w:r>
                      <w:rPr>
                        <w:rFonts w:ascii="Arial MT"/>
                        <w:lang w:val="en-US"/>
                      </w:rPr>
                      <w:t xml:space="preserve"> LAM Teknik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F38D05" w14:textId="77777777" w:rsidR="0060579D" w:rsidRDefault="0060579D">
      <w:r>
        <w:separator/>
      </w:r>
    </w:p>
  </w:footnote>
  <w:footnote w:type="continuationSeparator" w:id="0">
    <w:p w14:paraId="5E5BD17F" w14:textId="77777777" w:rsidR="0060579D" w:rsidRDefault="006057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8021F"/>
    <w:multiLevelType w:val="hybridMultilevel"/>
    <w:tmpl w:val="39DE5FDE"/>
    <w:lvl w:ilvl="0" w:tplc="1D1E91C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0E44F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7660B42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0E728D1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D10C448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7D6C075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03A4382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2A26537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2E040D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" w15:restartNumberingAfterBreak="0">
    <w:nsid w:val="07C07E2D"/>
    <w:multiLevelType w:val="hybridMultilevel"/>
    <w:tmpl w:val="C8FACBA0"/>
    <w:lvl w:ilvl="0" w:tplc="6358A81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9E87F84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6810C13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626C3B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650A8D2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ACABC4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2C9A711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32509B2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1EF44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" w15:restartNumberingAfterBreak="0">
    <w:nsid w:val="0E434DF3"/>
    <w:multiLevelType w:val="hybridMultilevel"/>
    <w:tmpl w:val="754A11BE"/>
    <w:lvl w:ilvl="0" w:tplc="CA5E0F1E">
      <w:start w:val="1"/>
      <w:numFmt w:val="upperLetter"/>
      <w:lvlText w:val="%1.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022A48"/>
    <w:multiLevelType w:val="hybridMultilevel"/>
    <w:tmpl w:val="ACA0EFDC"/>
    <w:lvl w:ilvl="0" w:tplc="5C3A82B6">
      <w:start w:val="1"/>
      <w:numFmt w:val="decimal"/>
      <w:lvlText w:val="%1)"/>
      <w:lvlJc w:val="left"/>
      <w:pPr>
        <w:ind w:left="104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B3AA65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BCE63F24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BE94DFC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E887870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BB9252C8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5AC82550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B08FBB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3D348446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4" w15:restartNumberingAfterBreak="0">
    <w:nsid w:val="16E91AE3"/>
    <w:multiLevelType w:val="hybridMultilevel"/>
    <w:tmpl w:val="3E8CD476"/>
    <w:lvl w:ilvl="0" w:tplc="6EBC87FE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98FAEA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A46E869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EA881E1A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0C6629E8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ED7A1514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03AC51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5BD8F25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A07C655C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5" w15:restartNumberingAfterBreak="0">
    <w:nsid w:val="1A636C83"/>
    <w:multiLevelType w:val="hybridMultilevel"/>
    <w:tmpl w:val="A62C68FE"/>
    <w:lvl w:ilvl="0" w:tplc="EA3EE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E0FF0"/>
    <w:multiLevelType w:val="hybridMultilevel"/>
    <w:tmpl w:val="5EAC7462"/>
    <w:lvl w:ilvl="0" w:tplc="543602E0">
      <w:start w:val="1"/>
      <w:numFmt w:val="lowerLetter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66256F2">
      <w:numFmt w:val="bullet"/>
      <w:lvlText w:val="•"/>
      <w:lvlJc w:val="left"/>
      <w:pPr>
        <w:ind w:left="1141" w:hanging="185"/>
      </w:pPr>
      <w:rPr>
        <w:rFonts w:hint="default"/>
        <w:lang w:val="id" w:eastAsia="en-US" w:bidi="ar-SA"/>
      </w:rPr>
    </w:lvl>
    <w:lvl w:ilvl="2" w:tplc="0890EB38">
      <w:numFmt w:val="bullet"/>
      <w:lvlText w:val="•"/>
      <w:lvlJc w:val="left"/>
      <w:pPr>
        <w:ind w:left="2182" w:hanging="185"/>
      </w:pPr>
      <w:rPr>
        <w:rFonts w:hint="default"/>
        <w:lang w:val="id" w:eastAsia="en-US" w:bidi="ar-SA"/>
      </w:rPr>
    </w:lvl>
    <w:lvl w:ilvl="3" w:tplc="7BB8E8BC">
      <w:numFmt w:val="bullet"/>
      <w:lvlText w:val="•"/>
      <w:lvlJc w:val="left"/>
      <w:pPr>
        <w:ind w:left="3223" w:hanging="185"/>
      </w:pPr>
      <w:rPr>
        <w:rFonts w:hint="default"/>
        <w:lang w:val="id" w:eastAsia="en-US" w:bidi="ar-SA"/>
      </w:rPr>
    </w:lvl>
    <w:lvl w:ilvl="4" w:tplc="08B42E48">
      <w:numFmt w:val="bullet"/>
      <w:lvlText w:val="•"/>
      <w:lvlJc w:val="left"/>
      <w:pPr>
        <w:ind w:left="4265" w:hanging="185"/>
      </w:pPr>
      <w:rPr>
        <w:rFonts w:hint="default"/>
        <w:lang w:val="id" w:eastAsia="en-US" w:bidi="ar-SA"/>
      </w:rPr>
    </w:lvl>
    <w:lvl w:ilvl="5" w:tplc="C862D8A0">
      <w:numFmt w:val="bullet"/>
      <w:lvlText w:val="•"/>
      <w:lvlJc w:val="left"/>
      <w:pPr>
        <w:ind w:left="5306" w:hanging="185"/>
      </w:pPr>
      <w:rPr>
        <w:rFonts w:hint="default"/>
        <w:lang w:val="id" w:eastAsia="en-US" w:bidi="ar-SA"/>
      </w:rPr>
    </w:lvl>
    <w:lvl w:ilvl="6" w:tplc="2DF69760">
      <w:numFmt w:val="bullet"/>
      <w:lvlText w:val="•"/>
      <w:lvlJc w:val="left"/>
      <w:pPr>
        <w:ind w:left="6347" w:hanging="185"/>
      </w:pPr>
      <w:rPr>
        <w:rFonts w:hint="default"/>
        <w:lang w:val="id" w:eastAsia="en-US" w:bidi="ar-SA"/>
      </w:rPr>
    </w:lvl>
    <w:lvl w:ilvl="7" w:tplc="BBB0C4F8">
      <w:numFmt w:val="bullet"/>
      <w:lvlText w:val="•"/>
      <w:lvlJc w:val="left"/>
      <w:pPr>
        <w:ind w:left="7389" w:hanging="185"/>
      </w:pPr>
      <w:rPr>
        <w:rFonts w:hint="default"/>
        <w:lang w:val="id" w:eastAsia="en-US" w:bidi="ar-SA"/>
      </w:rPr>
    </w:lvl>
    <w:lvl w:ilvl="8" w:tplc="D85E11B4">
      <w:numFmt w:val="bullet"/>
      <w:lvlText w:val="•"/>
      <w:lvlJc w:val="left"/>
      <w:pPr>
        <w:ind w:left="8430" w:hanging="185"/>
      </w:pPr>
      <w:rPr>
        <w:rFonts w:hint="default"/>
        <w:lang w:val="id" w:eastAsia="en-US" w:bidi="ar-SA"/>
      </w:rPr>
    </w:lvl>
  </w:abstractNum>
  <w:abstractNum w:abstractNumId="7" w15:restartNumberingAfterBreak="0">
    <w:nsid w:val="1F4D7717"/>
    <w:multiLevelType w:val="hybridMultilevel"/>
    <w:tmpl w:val="07D00186"/>
    <w:lvl w:ilvl="0" w:tplc="ED78C85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9D8A274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B1888D0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CF83944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56B6DE3A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171C11B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9D8F0B4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E75EACA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280D9C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8" w15:restartNumberingAfterBreak="0">
    <w:nsid w:val="20A050BD"/>
    <w:multiLevelType w:val="hybridMultilevel"/>
    <w:tmpl w:val="609E2096"/>
    <w:lvl w:ilvl="0" w:tplc="8FFE959E">
      <w:numFmt w:val="bullet"/>
      <w:lvlText w:val="-"/>
      <w:lvlJc w:val="left"/>
      <w:pPr>
        <w:ind w:left="202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34AD88">
      <w:numFmt w:val="bullet"/>
      <w:lvlText w:val="•"/>
      <w:lvlJc w:val="left"/>
      <w:pPr>
        <w:ind w:left="1231" w:hanging="97"/>
      </w:pPr>
      <w:rPr>
        <w:rFonts w:hint="default"/>
        <w:lang w:val="id" w:eastAsia="en-US" w:bidi="ar-SA"/>
      </w:rPr>
    </w:lvl>
    <w:lvl w:ilvl="2" w:tplc="D07E0FB6">
      <w:numFmt w:val="bullet"/>
      <w:lvlText w:val="•"/>
      <w:lvlJc w:val="left"/>
      <w:pPr>
        <w:ind w:left="2263" w:hanging="97"/>
      </w:pPr>
      <w:rPr>
        <w:rFonts w:hint="default"/>
        <w:lang w:val="id" w:eastAsia="en-US" w:bidi="ar-SA"/>
      </w:rPr>
    </w:lvl>
    <w:lvl w:ilvl="3" w:tplc="F4DA0E08">
      <w:numFmt w:val="bullet"/>
      <w:lvlText w:val="•"/>
      <w:lvlJc w:val="left"/>
      <w:pPr>
        <w:ind w:left="3294" w:hanging="97"/>
      </w:pPr>
      <w:rPr>
        <w:rFonts w:hint="default"/>
        <w:lang w:val="id" w:eastAsia="en-US" w:bidi="ar-SA"/>
      </w:rPr>
    </w:lvl>
    <w:lvl w:ilvl="4" w:tplc="8FD443A2">
      <w:numFmt w:val="bullet"/>
      <w:lvlText w:val="•"/>
      <w:lvlJc w:val="left"/>
      <w:pPr>
        <w:ind w:left="4326" w:hanging="97"/>
      </w:pPr>
      <w:rPr>
        <w:rFonts w:hint="default"/>
        <w:lang w:val="id" w:eastAsia="en-US" w:bidi="ar-SA"/>
      </w:rPr>
    </w:lvl>
    <w:lvl w:ilvl="5" w:tplc="F06C1048">
      <w:numFmt w:val="bullet"/>
      <w:lvlText w:val="•"/>
      <w:lvlJc w:val="left"/>
      <w:pPr>
        <w:ind w:left="5357" w:hanging="97"/>
      </w:pPr>
      <w:rPr>
        <w:rFonts w:hint="default"/>
        <w:lang w:val="id" w:eastAsia="en-US" w:bidi="ar-SA"/>
      </w:rPr>
    </w:lvl>
    <w:lvl w:ilvl="6" w:tplc="0F2EA77C">
      <w:numFmt w:val="bullet"/>
      <w:lvlText w:val="•"/>
      <w:lvlJc w:val="left"/>
      <w:pPr>
        <w:ind w:left="6389" w:hanging="97"/>
      </w:pPr>
      <w:rPr>
        <w:rFonts w:hint="default"/>
        <w:lang w:val="id" w:eastAsia="en-US" w:bidi="ar-SA"/>
      </w:rPr>
    </w:lvl>
    <w:lvl w:ilvl="7" w:tplc="B8D08F64">
      <w:numFmt w:val="bullet"/>
      <w:lvlText w:val="•"/>
      <w:lvlJc w:val="left"/>
      <w:pPr>
        <w:ind w:left="7420" w:hanging="97"/>
      </w:pPr>
      <w:rPr>
        <w:rFonts w:hint="default"/>
        <w:lang w:val="id" w:eastAsia="en-US" w:bidi="ar-SA"/>
      </w:rPr>
    </w:lvl>
    <w:lvl w:ilvl="8" w:tplc="99C0DF72">
      <w:numFmt w:val="bullet"/>
      <w:lvlText w:val="•"/>
      <w:lvlJc w:val="left"/>
      <w:pPr>
        <w:ind w:left="8452" w:hanging="97"/>
      </w:pPr>
      <w:rPr>
        <w:rFonts w:hint="default"/>
        <w:lang w:val="id" w:eastAsia="en-US" w:bidi="ar-SA"/>
      </w:rPr>
    </w:lvl>
  </w:abstractNum>
  <w:abstractNum w:abstractNumId="9" w15:restartNumberingAfterBreak="0">
    <w:nsid w:val="2302354B"/>
    <w:multiLevelType w:val="hybridMultilevel"/>
    <w:tmpl w:val="93EC372A"/>
    <w:lvl w:ilvl="0" w:tplc="9D6CE01E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2F25D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536CE5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3541FB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F266BD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D62E607E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5E76537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41C732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EE3E70C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0" w15:restartNumberingAfterBreak="0">
    <w:nsid w:val="35780269"/>
    <w:multiLevelType w:val="hybridMultilevel"/>
    <w:tmpl w:val="28908472"/>
    <w:lvl w:ilvl="0" w:tplc="AED481A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C009B4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CCE8E4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E12907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5F2A39C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2F2AC9A0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83A604A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D8D061DE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7F22D0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1" w15:restartNumberingAfterBreak="0">
    <w:nsid w:val="36506564"/>
    <w:multiLevelType w:val="hybridMultilevel"/>
    <w:tmpl w:val="F4E6B29A"/>
    <w:lvl w:ilvl="0" w:tplc="5D749A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C6E25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CE1CAB1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DD349E3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0324F32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CD4FE6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D18C30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68785C9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2966DB0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2" w15:restartNumberingAfterBreak="0">
    <w:nsid w:val="379A48CD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13" w15:restartNumberingAfterBreak="0">
    <w:nsid w:val="37D227DD"/>
    <w:multiLevelType w:val="hybridMultilevel"/>
    <w:tmpl w:val="0C1CC970"/>
    <w:lvl w:ilvl="0" w:tplc="736A0D2C">
      <w:start w:val="4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C36591E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3B4FE4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D1A2178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998806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2FC26B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E9C0F95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E852385C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9482DA0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4" w15:restartNumberingAfterBreak="0">
    <w:nsid w:val="3A90762B"/>
    <w:multiLevelType w:val="hybridMultilevel"/>
    <w:tmpl w:val="0FC42B2C"/>
    <w:lvl w:ilvl="0" w:tplc="0B88E684">
      <w:start w:val="1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5" w15:restartNumberingAfterBreak="0">
    <w:nsid w:val="41AE76AB"/>
    <w:multiLevelType w:val="hybridMultilevel"/>
    <w:tmpl w:val="7C240C46"/>
    <w:lvl w:ilvl="0" w:tplc="2966A95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14694B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A1AC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7D3E18C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C15680E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9F6111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0B80801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7422A85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4C00FD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6" w15:restartNumberingAfterBreak="0">
    <w:nsid w:val="45905CDD"/>
    <w:multiLevelType w:val="hybridMultilevel"/>
    <w:tmpl w:val="C7AC8FA0"/>
    <w:lvl w:ilvl="0" w:tplc="5854FF56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EF2C3B4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8352466E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D4AE2C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1632E2E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F0A6C1FC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9CA0405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A0B00076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A2C889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7" w15:restartNumberingAfterBreak="0">
    <w:nsid w:val="460A26D1"/>
    <w:multiLevelType w:val="hybridMultilevel"/>
    <w:tmpl w:val="B6D001A8"/>
    <w:lvl w:ilvl="0" w:tplc="8D661A48">
      <w:start w:val="1"/>
      <w:numFmt w:val="upperLetter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8" w15:restartNumberingAfterBreak="0">
    <w:nsid w:val="47E723FA"/>
    <w:multiLevelType w:val="hybridMultilevel"/>
    <w:tmpl w:val="C9D2F06C"/>
    <w:lvl w:ilvl="0" w:tplc="28AA7702">
      <w:start w:val="5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A687AE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44D64B9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69A41F40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1F002A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67A9A3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9EAC0E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49A8125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666B66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9" w15:restartNumberingAfterBreak="0">
    <w:nsid w:val="48785515"/>
    <w:multiLevelType w:val="hybridMultilevel"/>
    <w:tmpl w:val="ACA83F2E"/>
    <w:lvl w:ilvl="0" w:tplc="36607692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4006A544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A8CE635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96585A16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BB8797C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FECC9686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3EEA266A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FD2B684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59824564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20" w15:restartNumberingAfterBreak="0">
    <w:nsid w:val="4A19726A"/>
    <w:multiLevelType w:val="hybridMultilevel"/>
    <w:tmpl w:val="01B49B1A"/>
    <w:lvl w:ilvl="0" w:tplc="AC4C6FEA">
      <w:start w:val="3"/>
      <w:numFmt w:val="upperLetter"/>
      <w:lvlText w:val="%1."/>
      <w:lvlJc w:val="left"/>
      <w:pPr>
        <w:ind w:left="4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4" w:hanging="360"/>
      </w:pPr>
    </w:lvl>
    <w:lvl w:ilvl="2" w:tplc="0409001B" w:tentative="1">
      <w:start w:val="1"/>
      <w:numFmt w:val="lowerRoman"/>
      <w:lvlText w:val="%3."/>
      <w:lvlJc w:val="right"/>
      <w:pPr>
        <w:ind w:left="1914" w:hanging="180"/>
      </w:pPr>
    </w:lvl>
    <w:lvl w:ilvl="3" w:tplc="0409000F" w:tentative="1">
      <w:start w:val="1"/>
      <w:numFmt w:val="decimal"/>
      <w:lvlText w:val="%4."/>
      <w:lvlJc w:val="left"/>
      <w:pPr>
        <w:ind w:left="2634" w:hanging="360"/>
      </w:pPr>
    </w:lvl>
    <w:lvl w:ilvl="4" w:tplc="04090019" w:tentative="1">
      <w:start w:val="1"/>
      <w:numFmt w:val="lowerLetter"/>
      <w:lvlText w:val="%5."/>
      <w:lvlJc w:val="left"/>
      <w:pPr>
        <w:ind w:left="3354" w:hanging="360"/>
      </w:pPr>
    </w:lvl>
    <w:lvl w:ilvl="5" w:tplc="0409001B" w:tentative="1">
      <w:start w:val="1"/>
      <w:numFmt w:val="lowerRoman"/>
      <w:lvlText w:val="%6."/>
      <w:lvlJc w:val="right"/>
      <w:pPr>
        <w:ind w:left="4074" w:hanging="180"/>
      </w:pPr>
    </w:lvl>
    <w:lvl w:ilvl="6" w:tplc="0409000F" w:tentative="1">
      <w:start w:val="1"/>
      <w:numFmt w:val="decimal"/>
      <w:lvlText w:val="%7."/>
      <w:lvlJc w:val="left"/>
      <w:pPr>
        <w:ind w:left="4794" w:hanging="360"/>
      </w:pPr>
    </w:lvl>
    <w:lvl w:ilvl="7" w:tplc="04090019" w:tentative="1">
      <w:start w:val="1"/>
      <w:numFmt w:val="lowerLetter"/>
      <w:lvlText w:val="%8."/>
      <w:lvlJc w:val="left"/>
      <w:pPr>
        <w:ind w:left="5514" w:hanging="360"/>
      </w:pPr>
    </w:lvl>
    <w:lvl w:ilvl="8" w:tplc="0409001B" w:tentative="1">
      <w:start w:val="1"/>
      <w:numFmt w:val="lowerRoman"/>
      <w:lvlText w:val="%9."/>
      <w:lvlJc w:val="right"/>
      <w:pPr>
        <w:ind w:left="6234" w:hanging="180"/>
      </w:pPr>
    </w:lvl>
  </w:abstractNum>
  <w:abstractNum w:abstractNumId="21" w15:restartNumberingAfterBreak="0">
    <w:nsid w:val="4DA21460"/>
    <w:multiLevelType w:val="hybridMultilevel"/>
    <w:tmpl w:val="D8302452"/>
    <w:lvl w:ilvl="0" w:tplc="AC860B8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E37248A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DE04EBE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FBD6FC4C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8239EC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1F8CAF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BC82527E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16341AAA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66CC3CC0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2" w15:restartNumberingAfterBreak="0">
    <w:nsid w:val="50662260"/>
    <w:multiLevelType w:val="hybridMultilevel"/>
    <w:tmpl w:val="F794A206"/>
    <w:lvl w:ilvl="0" w:tplc="6D2471E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D81418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4C526AD8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6424425A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D99E2E22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4BEA9E9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07AE446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FD5A06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5186DA5A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3" w15:restartNumberingAfterBreak="0">
    <w:nsid w:val="56400DA2"/>
    <w:multiLevelType w:val="hybridMultilevel"/>
    <w:tmpl w:val="5F3A8B52"/>
    <w:lvl w:ilvl="0" w:tplc="731C5D52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AC48D174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CECC0FB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51164818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1234AE24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1120623C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F8A8FA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D9EE37E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258A6A40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24" w15:restartNumberingAfterBreak="0">
    <w:nsid w:val="59357CE4"/>
    <w:multiLevelType w:val="multilevel"/>
    <w:tmpl w:val="C8C6FA5A"/>
    <w:lvl w:ilvl="0">
      <w:start w:val="3"/>
      <w:numFmt w:val="upperLetter"/>
      <w:lvlText w:val="%1."/>
      <w:lvlJc w:val="left"/>
      <w:pPr>
        <w:ind w:left="289" w:hanging="230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1">
      <w:start w:val="1"/>
      <w:numFmt w:val="decimal"/>
      <w:lvlText w:val="%1.%2."/>
      <w:lvlJc w:val="left"/>
      <w:pPr>
        <w:ind w:left="59" w:hanging="382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2">
      <w:numFmt w:val="bullet"/>
      <w:lvlText w:val="•"/>
      <w:lvlJc w:val="left"/>
      <w:pPr>
        <w:ind w:left="490" w:hanging="382"/>
      </w:pPr>
      <w:rPr>
        <w:rFonts w:hint="default"/>
        <w:lang w:val="id" w:eastAsia="en-US" w:bidi="ar-SA"/>
      </w:rPr>
    </w:lvl>
    <w:lvl w:ilvl="3">
      <w:numFmt w:val="bullet"/>
      <w:lvlText w:val="•"/>
      <w:lvlJc w:val="left"/>
      <w:pPr>
        <w:ind w:left="701" w:hanging="382"/>
      </w:pPr>
      <w:rPr>
        <w:rFonts w:hint="default"/>
        <w:lang w:val="id" w:eastAsia="en-US" w:bidi="ar-SA"/>
      </w:rPr>
    </w:lvl>
    <w:lvl w:ilvl="4">
      <w:numFmt w:val="bullet"/>
      <w:lvlText w:val="•"/>
      <w:lvlJc w:val="left"/>
      <w:pPr>
        <w:ind w:left="911" w:hanging="382"/>
      </w:pPr>
      <w:rPr>
        <w:rFonts w:hint="default"/>
        <w:lang w:val="id" w:eastAsia="en-US" w:bidi="ar-SA"/>
      </w:rPr>
    </w:lvl>
    <w:lvl w:ilvl="5">
      <w:numFmt w:val="bullet"/>
      <w:lvlText w:val="•"/>
      <w:lvlJc w:val="left"/>
      <w:pPr>
        <w:ind w:left="1122" w:hanging="382"/>
      </w:pPr>
      <w:rPr>
        <w:rFonts w:hint="default"/>
        <w:lang w:val="id" w:eastAsia="en-US" w:bidi="ar-SA"/>
      </w:rPr>
    </w:lvl>
    <w:lvl w:ilvl="6">
      <w:numFmt w:val="bullet"/>
      <w:lvlText w:val="•"/>
      <w:lvlJc w:val="left"/>
      <w:pPr>
        <w:ind w:left="1332" w:hanging="382"/>
      </w:pPr>
      <w:rPr>
        <w:rFonts w:hint="default"/>
        <w:lang w:val="id" w:eastAsia="en-US" w:bidi="ar-SA"/>
      </w:rPr>
    </w:lvl>
    <w:lvl w:ilvl="7">
      <w:numFmt w:val="bullet"/>
      <w:lvlText w:val="•"/>
      <w:lvlJc w:val="left"/>
      <w:pPr>
        <w:ind w:left="1543" w:hanging="382"/>
      </w:pPr>
      <w:rPr>
        <w:rFonts w:hint="default"/>
        <w:lang w:val="id" w:eastAsia="en-US" w:bidi="ar-SA"/>
      </w:rPr>
    </w:lvl>
    <w:lvl w:ilvl="8">
      <w:numFmt w:val="bullet"/>
      <w:lvlText w:val="•"/>
      <w:lvlJc w:val="left"/>
      <w:pPr>
        <w:ind w:left="1753" w:hanging="382"/>
      </w:pPr>
      <w:rPr>
        <w:rFonts w:hint="default"/>
        <w:lang w:val="id" w:eastAsia="en-US" w:bidi="ar-SA"/>
      </w:rPr>
    </w:lvl>
  </w:abstractNum>
  <w:abstractNum w:abstractNumId="25" w15:restartNumberingAfterBreak="0">
    <w:nsid w:val="5A106951"/>
    <w:multiLevelType w:val="hybridMultilevel"/>
    <w:tmpl w:val="26640E52"/>
    <w:lvl w:ilvl="0" w:tplc="D29C44AC">
      <w:start w:val="3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7ECB4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DE3651A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E08E96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700E4C58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BB484D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CD76BCA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4B1251E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6168721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6" w15:restartNumberingAfterBreak="0">
    <w:nsid w:val="5C380F4B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27" w15:restartNumberingAfterBreak="0">
    <w:nsid w:val="5FDE06BB"/>
    <w:multiLevelType w:val="hybridMultilevel"/>
    <w:tmpl w:val="AA840CC0"/>
    <w:lvl w:ilvl="0" w:tplc="964C6D0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6E2578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0987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4B8E0AD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938767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F3ED88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DCF28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043CC6E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507FF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8" w15:restartNumberingAfterBreak="0">
    <w:nsid w:val="61D45BB0"/>
    <w:multiLevelType w:val="hybridMultilevel"/>
    <w:tmpl w:val="626C4F4A"/>
    <w:lvl w:ilvl="0" w:tplc="40D47048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8EC965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F9C22D5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12A6892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05AA8CE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00C35F4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3F60D9C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5AC6F2A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400203E4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9" w15:restartNumberingAfterBreak="0">
    <w:nsid w:val="62151AFA"/>
    <w:multiLevelType w:val="hybridMultilevel"/>
    <w:tmpl w:val="0DCEE37C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1">
      <w:start w:val="1"/>
      <w:numFmt w:val="decimal"/>
      <w:lvlText w:val="%2)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0" w15:restartNumberingAfterBreak="0">
    <w:nsid w:val="67474F68"/>
    <w:multiLevelType w:val="hybridMultilevel"/>
    <w:tmpl w:val="38F8FCB2"/>
    <w:lvl w:ilvl="0" w:tplc="E87EB4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50860B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32975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5F582768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88480F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E88548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A07890A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9808DE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45E434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1" w15:restartNumberingAfterBreak="0">
    <w:nsid w:val="6A75525F"/>
    <w:multiLevelType w:val="hybridMultilevel"/>
    <w:tmpl w:val="778EE5E0"/>
    <w:lvl w:ilvl="0" w:tplc="70AAACBE">
      <w:start w:val="3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64442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4EF2D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DE0F14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80C4544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C95A3B1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B5C396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DD349F7E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C268DB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2" w15:restartNumberingAfterBreak="0">
    <w:nsid w:val="6CD31825"/>
    <w:multiLevelType w:val="hybridMultilevel"/>
    <w:tmpl w:val="710C7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C7EF61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EF77D0"/>
    <w:multiLevelType w:val="hybridMultilevel"/>
    <w:tmpl w:val="661EEB22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4" w15:restartNumberingAfterBreak="0">
    <w:nsid w:val="74872A9F"/>
    <w:multiLevelType w:val="hybridMultilevel"/>
    <w:tmpl w:val="A168A038"/>
    <w:lvl w:ilvl="0" w:tplc="108C45F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0ACAB0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F14CB93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CEE24342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B4ACB4B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920DAC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6B5659F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1576923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DB8094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5" w15:restartNumberingAfterBreak="0">
    <w:nsid w:val="770B380B"/>
    <w:multiLevelType w:val="hybridMultilevel"/>
    <w:tmpl w:val="802691BA"/>
    <w:lvl w:ilvl="0" w:tplc="0F9A0A1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9776149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6978BF3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539C07F6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9C1E8E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CB0D8D0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8904232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C66A89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FCCEF274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36" w15:restartNumberingAfterBreak="0">
    <w:nsid w:val="77B100F2"/>
    <w:multiLevelType w:val="hybridMultilevel"/>
    <w:tmpl w:val="F6605682"/>
    <w:lvl w:ilvl="0" w:tplc="04090011">
      <w:start w:val="1"/>
      <w:numFmt w:val="decimal"/>
      <w:lvlText w:val="%1)"/>
      <w:lvlJc w:val="left"/>
      <w:pPr>
        <w:ind w:left="826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8DDA6CC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850A6E0E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A19C901A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A84265CA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5CD029A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BDFE3B74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1D302A3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B5A89DE0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37" w15:restartNumberingAfterBreak="0">
    <w:nsid w:val="782C112C"/>
    <w:multiLevelType w:val="hybridMultilevel"/>
    <w:tmpl w:val="4F447A04"/>
    <w:lvl w:ilvl="0" w:tplc="0AFA87A6">
      <w:start w:val="2"/>
      <w:numFmt w:val="upperLetter"/>
      <w:lvlText w:val="%1."/>
      <w:lvlJc w:val="left"/>
      <w:pPr>
        <w:ind w:left="517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237" w:hanging="360"/>
      </w:pPr>
    </w:lvl>
    <w:lvl w:ilvl="2" w:tplc="0409001B" w:tentative="1">
      <w:start w:val="1"/>
      <w:numFmt w:val="lowerRoman"/>
      <w:lvlText w:val="%3."/>
      <w:lvlJc w:val="right"/>
      <w:pPr>
        <w:ind w:left="1957" w:hanging="180"/>
      </w:pPr>
    </w:lvl>
    <w:lvl w:ilvl="3" w:tplc="0409000F" w:tentative="1">
      <w:start w:val="1"/>
      <w:numFmt w:val="decimal"/>
      <w:lvlText w:val="%4."/>
      <w:lvlJc w:val="left"/>
      <w:pPr>
        <w:ind w:left="2677" w:hanging="360"/>
      </w:pPr>
    </w:lvl>
    <w:lvl w:ilvl="4" w:tplc="04090019" w:tentative="1">
      <w:start w:val="1"/>
      <w:numFmt w:val="lowerLetter"/>
      <w:lvlText w:val="%5."/>
      <w:lvlJc w:val="left"/>
      <w:pPr>
        <w:ind w:left="3397" w:hanging="360"/>
      </w:pPr>
    </w:lvl>
    <w:lvl w:ilvl="5" w:tplc="0409001B" w:tentative="1">
      <w:start w:val="1"/>
      <w:numFmt w:val="lowerRoman"/>
      <w:lvlText w:val="%6."/>
      <w:lvlJc w:val="right"/>
      <w:pPr>
        <w:ind w:left="4117" w:hanging="180"/>
      </w:pPr>
    </w:lvl>
    <w:lvl w:ilvl="6" w:tplc="0409000F" w:tentative="1">
      <w:start w:val="1"/>
      <w:numFmt w:val="decimal"/>
      <w:lvlText w:val="%7."/>
      <w:lvlJc w:val="left"/>
      <w:pPr>
        <w:ind w:left="4837" w:hanging="360"/>
      </w:pPr>
    </w:lvl>
    <w:lvl w:ilvl="7" w:tplc="04090019" w:tentative="1">
      <w:start w:val="1"/>
      <w:numFmt w:val="lowerLetter"/>
      <w:lvlText w:val="%8."/>
      <w:lvlJc w:val="left"/>
      <w:pPr>
        <w:ind w:left="5557" w:hanging="360"/>
      </w:pPr>
    </w:lvl>
    <w:lvl w:ilvl="8" w:tplc="0409001B" w:tentative="1">
      <w:start w:val="1"/>
      <w:numFmt w:val="lowerRoman"/>
      <w:lvlText w:val="%9."/>
      <w:lvlJc w:val="right"/>
      <w:pPr>
        <w:ind w:left="6277" w:hanging="180"/>
      </w:pPr>
    </w:lvl>
  </w:abstractNum>
  <w:abstractNum w:abstractNumId="38" w15:restartNumberingAfterBreak="0">
    <w:nsid w:val="78745100"/>
    <w:multiLevelType w:val="hybridMultilevel"/>
    <w:tmpl w:val="70284D38"/>
    <w:lvl w:ilvl="0" w:tplc="C52016C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00246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214ACF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5ACF9B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359C325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3C43AE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1A7C5B7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24A2D6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20CA7DA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9" w15:restartNumberingAfterBreak="0">
    <w:nsid w:val="789D60C6"/>
    <w:multiLevelType w:val="hybridMultilevel"/>
    <w:tmpl w:val="D23844B8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40" w15:restartNumberingAfterBreak="0">
    <w:nsid w:val="78CF7FEE"/>
    <w:multiLevelType w:val="hybridMultilevel"/>
    <w:tmpl w:val="2AF8B19C"/>
    <w:lvl w:ilvl="0" w:tplc="4DD09B00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6C634D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8D4D55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6C25850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862CBF8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20CE486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6B88CD1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76D0A732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AF9476B0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41" w15:restartNumberingAfterBreak="0">
    <w:nsid w:val="799F09FA"/>
    <w:multiLevelType w:val="hybridMultilevel"/>
    <w:tmpl w:val="DE56192E"/>
    <w:lvl w:ilvl="0" w:tplc="4E94F93E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08D22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A7E6B2AA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C0C010B6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96ACC1AE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E520B558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95CEA5A8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CE4263B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466615D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42" w15:restartNumberingAfterBreak="0">
    <w:nsid w:val="7A3D4EE8"/>
    <w:multiLevelType w:val="hybridMultilevel"/>
    <w:tmpl w:val="25326B1E"/>
    <w:lvl w:ilvl="0" w:tplc="7B1EBFD6">
      <w:start w:val="1"/>
      <w:numFmt w:val="decimal"/>
      <w:lvlText w:val="%1)"/>
      <w:lvlJc w:val="left"/>
      <w:pPr>
        <w:ind w:left="465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7D86F8D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E50C69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10ABE7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33522DD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E20F974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BD680B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18C21E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66811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43" w15:restartNumberingAfterBreak="0">
    <w:nsid w:val="7D4A4411"/>
    <w:multiLevelType w:val="hybridMultilevel"/>
    <w:tmpl w:val="1D2099EC"/>
    <w:lvl w:ilvl="0" w:tplc="61A67202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5546372">
      <w:numFmt w:val="bullet"/>
      <w:lvlText w:val="•"/>
      <w:lvlJc w:val="left"/>
      <w:pPr>
        <w:ind w:left="483" w:hanging="185"/>
      </w:pPr>
      <w:rPr>
        <w:rFonts w:hint="default"/>
        <w:lang w:val="id" w:eastAsia="en-US" w:bidi="ar-SA"/>
      </w:rPr>
    </w:lvl>
    <w:lvl w:ilvl="2" w:tplc="AB209CA2">
      <w:numFmt w:val="bullet"/>
      <w:lvlText w:val="•"/>
      <w:lvlJc w:val="left"/>
      <w:pPr>
        <w:ind w:left="667" w:hanging="185"/>
      </w:pPr>
      <w:rPr>
        <w:rFonts w:hint="default"/>
        <w:lang w:val="id" w:eastAsia="en-US" w:bidi="ar-SA"/>
      </w:rPr>
    </w:lvl>
    <w:lvl w:ilvl="3" w:tplc="9BE2B8DE">
      <w:numFmt w:val="bullet"/>
      <w:lvlText w:val="•"/>
      <w:lvlJc w:val="left"/>
      <w:pPr>
        <w:ind w:left="851" w:hanging="185"/>
      </w:pPr>
      <w:rPr>
        <w:rFonts w:hint="default"/>
        <w:lang w:val="id" w:eastAsia="en-US" w:bidi="ar-SA"/>
      </w:rPr>
    </w:lvl>
    <w:lvl w:ilvl="4" w:tplc="A4BA11A0">
      <w:numFmt w:val="bullet"/>
      <w:lvlText w:val="•"/>
      <w:lvlJc w:val="left"/>
      <w:pPr>
        <w:ind w:left="1035" w:hanging="185"/>
      </w:pPr>
      <w:rPr>
        <w:rFonts w:hint="default"/>
        <w:lang w:val="id" w:eastAsia="en-US" w:bidi="ar-SA"/>
      </w:rPr>
    </w:lvl>
    <w:lvl w:ilvl="5" w:tplc="8F820538">
      <w:numFmt w:val="bullet"/>
      <w:lvlText w:val="•"/>
      <w:lvlJc w:val="left"/>
      <w:pPr>
        <w:ind w:left="1219" w:hanging="185"/>
      </w:pPr>
      <w:rPr>
        <w:rFonts w:hint="default"/>
        <w:lang w:val="id" w:eastAsia="en-US" w:bidi="ar-SA"/>
      </w:rPr>
    </w:lvl>
    <w:lvl w:ilvl="6" w:tplc="B2969B4E">
      <w:numFmt w:val="bullet"/>
      <w:lvlText w:val="•"/>
      <w:lvlJc w:val="left"/>
      <w:pPr>
        <w:ind w:left="1403" w:hanging="185"/>
      </w:pPr>
      <w:rPr>
        <w:rFonts w:hint="default"/>
        <w:lang w:val="id" w:eastAsia="en-US" w:bidi="ar-SA"/>
      </w:rPr>
    </w:lvl>
    <w:lvl w:ilvl="7" w:tplc="81AC21F8">
      <w:numFmt w:val="bullet"/>
      <w:lvlText w:val="•"/>
      <w:lvlJc w:val="left"/>
      <w:pPr>
        <w:ind w:left="1587" w:hanging="185"/>
      </w:pPr>
      <w:rPr>
        <w:rFonts w:hint="default"/>
        <w:lang w:val="id" w:eastAsia="en-US" w:bidi="ar-SA"/>
      </w:rPr>
    </w:lvl>
    <w:lvl w:ilvl="8" w:tplc="9E301E68">
      <w:numFmt w:val="bullet"/>
      <w:lvlText w:val="•"/>
      <w:lvlJc w:val="left"/>
      <w:pPr>
        <w:ind w:left="1771" w:hanging="185"/>
      </w:pPr>
      <w:rPr>
        <w:rFonts w:hint="default"/>
        <w:lang w:val="id" w:eastAsia="en-US" w:bidi="ar-SA"/>
      </w:rPr>
    </w:lvl>
  </w:abstractNum>
  <w:abstractNum w:abstractNumId="44" w15:restartNumberingAfterBreak="0">
    <w:nsid w:val="7F407DBF"/>
    <w:multiLevelType w:val="hybridMultilevel"/>
    <w:tmpl w:val="C48CDE34"/>
    <w:lvl w:ilvl="0" w:tplc="2F2AC0B8">
      <w:start w:val="1"/>
      <w:numFmt w:val="decimal"/>
      <w:lvlText w:val="%1)"/>
      <w:lvlJc w:val="left"/>
      <w:pPr>
        <w:ind w:left="108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D56FBAA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2C007DA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4A864D98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30C69496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A2228ED0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26587322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7520E0CE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EE5CD140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num w:numId="1">
    <w:abstractNumId w:val="41"/>
  </w:num>
  <w:num w:numId="2">
    <w:abstractNumId w:val="43"/>
  </w:num>
  <w:num w:numId="3">
    <w:abstractNumId w:val="0"/>
  </w:num>
  <w:num w:numId="4">
    <w:abstractNumId w:val="26"/>
  </w:num>
  <w:num w:numId="5">
    <w:abstractNumId w:val="42"/>
  </w:num>
  <w:num w:numId="6">
    <w:abstractNumId w:val="3"/>
  </w:num>
  <w:num w:numId="7">
    <w:abstractNumId w:val="44"/>
  </w:num>
  <w:num w:numId="8">
    <w:abstractNumId w:val="4"/>
  </w:num>
  <w:num w:numId="9">
    <w:abstractNumId w:val="36"/>
  </w:num>
  <w:num w:numId="10">
    <w:abstractNumId w:val="22"/>
  </w:num>
  <w:num w:numId="11">
    <w:abstractNumId w:val="8"/>
  </w:num>
  <w:num w:numId="12">
    <w:abstractNumId w:val="21"/>
  </w:num>
  <w:num w:numId="13">
    <w:abstractNumId w:val="35"/>
  </w:num>
  <w:num w:numId="14">
    <w:abstractNumId w:val="34"/>
  </w:num>
  <w:num w:numId="15">
    <w:abstractNumId w:val="16"/>
  </w:num>
  <w:num w:numId="16">
    <w:abstractNumId w:val="30"/>
  </w:num>
  <w:num w:numId="17">
    <w:abstractNumId w:val="7"/>
  </w:num>
  <w:num w:numId="18">
    <w:abstractNumId w:val="18"/>
  </w:num>
  <w:num w:numId="19">
    <w:abstractNumId w:val="38"/>
  </w:num>
  <w:num w:numId="20">
    <w:abstractNumId w:val="27"/>
  </w:num>
  <w:num w:numId="21">
    <w:abstractNumId w:val="28"/>
  </w:num>
  <w:num w:numId="22">
    <w:abstractNumId w:val="25"/>
  </w:num>
  <w:num w:numId="23">
    <w:abstractNumId w:val="9"/>
  </w:num>
  <w:num w:numId="24">
    <w:abstractNumId w:val="1"/>
  </w:num>
  <w:num w:numId="25">
    <w:abstractNumId w:val="31"/>
  </w:num>
  <w:num w:numId="26">
    <w:abstractNumId w:val="15"/>
  </w:num>
  <w:num w:numId="27">
    <w:abstractNumId w:val="6"/>
  </w:num>
  <w:num w:numId="28">
    <w:abstractNumId w:val="11"/>
  </w:num>
  <w:num w:numId="29">
    <w:abstractNumId w:val="13"/>
  </w:num>
  <w:num w:numId="30">
    <w:abstractNumId w:val="23"/>
  </w:num>
  <w:num w:numId="31">
    <w:abstractNumId w:val="19"/>
  </w:num>
  <w:num w:numId="32">
    <w:abstractNumId w:val="10"/>
  </w:num>
  <w:num w:numId="33">
    <w:abstractNumId w:val="40"/>
  </w:num>
  <w:num w:numId="34">
    <w:abstractNumId w:val="32"/>
  </w:num>
  <w:num w:numId="35">
    <w:abstractNumId w:val="14"/>
  </w:num>
  <w:num w:numId="36">
    <w:abstractNumId w:val="29"/>
  </w:num>
  <w:num w:numId="37">
    <w:abstractNumId w:val="39"/>
  </w:num>
  <w:num w:numId="38">
    <w:abstractNumId w:val="33"/>
  </w:num>
  <w:num w:numId="39">
    <w:abstractNumId w:val="5"/>
  </w:num>
  <w:num w:numId="40">
    <w:abstractNumId w:val="12"/>
  </w:num>
  <w:num w:numId="41">
    <w:abstractNumId w:val="17"/>
  </w:num>
  <w:num w:numId="42">
    <w:abstractNumId w:val="37"/>
  </w:num>
  <w:num w:numId="43">
    <w:abstractNumId w:val="2"/>
  </w:num>
  <w:num w:numId="44">
    <w:abstractNumId w:val="24"/>
  </w:num>
  <w:num w:numId="45">
    <w:abstractNumId w:val="20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28D"/>
    <w:rsid w:val="00002A2C"/>
    <w:rsid w:val="00004B0D"/>
    <w:rsid w:val="00007306"/>
    <w:rsid w:val="00011791"/>
    <w:rsid w:val="0002302A"/>
    <w:rsid w:val="0002670D"/>
    <w:rsid w:val="0004729E"/>
    <w:rsid w:val="00052BF0"/>
    <w:rsid w:val="00054164"/>
    <w:rsid w:val="00071A59"/>
    <w:rsid w:val="000B1D83"/>
    <w:rsid w:val="000D2013"/>
    <w:rsid w:val="000E0294"/>
    <w:rsid w:val="000E6C9E"/>
    <w:rsid w:val="000E6E2B"/>
    <w:rsid w:val="000F4A3A"/>
    <w:rsid w:val="000F6AA4"/>
    <w:rsid w:val="001144A5"/>
    <w:rsid w:val="00120607"/>
    <w:rsid w:val="00120B60"/>
    <w:rsid w:val="0012549C"/>
    <w:rsid w:val="00136A53"/>
    <w:rsid w:val="00144BEB"/>
    <w:rsid w:val="0015663F"/>
    <w:rsid w:val="001709BE"/>
    <w:rsid w:val="00182DFB"/>
    <w:rsid w:val="001A12EB"/>
    <w:rsid w:val="001A70F3"/>
    <w:rsid w:val="001C778B"/>
    <w:rsid w:val="001C785D"/>
    <w:rsid w:val="001D09C5"/>
    <w:rsid w:val="001D1C70"/>
    <w:rsid w:val="001E1064"/>
    <w:rsid w:val="00201589"/>
    <w:rsid w:val="002064DF"/>
    <w:rsid w:val="00213A7B"/>
    <w:rsid w:val="0021475E"/>
    <w:rsid w:val="002448D7"/>
    <w:rsid w:val="00250E0C"/>
    <w:rsid w:val="00257872"/>
    <w:rsid w:val="00265FD9"/>
    <w:rsid w:val="00274080"/>
    <w:rsid w:val="00275004"/>
    <w:rsid w:val="002775CB"/>
    <w:rsid w:val="00280167"/>
    <w:rsid w:val="0028387E"/>
    <w:rsid w:val="002913D8"/>
    <w:rsid w:val="002915A1"/>
    <w:rsid w:val="00296C22"/>
    <w:rsid w:val="002E0508"/>
    <w:rsid w:val="002E2FD6"/>
    <w:rsid w:val="002E31FA"/>
    <w:rsid w:val="002E7A8A"/>
    <w:rsid w:val="002F30E2"/>
    <w:rsid w:val="002F67C7"/>
    <w:rsid w:val="0030063F"/>
    <w:rsid w:val="00311F80"/>
    <w:rsid w:val="003148F6"/>
    <w:rsid w:val="00323B54"/>
    <w:rsid w:val="00347369"/>
    <w:rsid w:val="0035523F"/>
    <w:rsid w:val="00361A02"/>
    <w:rsid w:val="0036463D"/>
    <w:rsid w:val="00372213"/>
    <w:rsid w:val="00373EA8"/>
    <w:rsid w:val="00394875"/>
    <w:rsid w:val="003A6208"/>
    <w:rsid w:val="003B0FC7"/>
    <w:rsid w:val="003B451B"/>
    <w:rsid w:val="003C4F02"/>
    <w:rsid w:val="003D31E6"/>
    <w:rsid w:val="003D4DB5"/>
    <w:rsid w:val="003E3762"/>
    <w:rsid w:val="003E7628"/>
    <w:rsid w:val="003F0624"/>
    <w:rsid w:val="004006CF"/>
    <w:rsid w:val="004038B2"/>
    <w:rsid w:val="00403D4C"/>
    <w:rsid w:val="004046DA"/>
    <w:rsid w:val="0042710F"/>
    <w:rsid w:val="0043449D"/>
    <w:rsid w:val="00452392"/>
    <w:rsid w:val="0046796C"/>
    <w:rsid w:val="0047314B"/>
    <w:rsid w:val="00493F1D"/>
    <w:rsid w:val="004A54CF"/>
    <w:rsid w:val="004A7328"/>
    <w:rsid w:val="004C6E71"/>
    <w:rsid w:val="004D0183"/>
    <w:rsid w:val="004D6B3B"/>
    <w:rsid w:val="004E0925"/>
    <w:rsid w:val="004E10E8"/>
    <w:rsid w:val="004E4CFB"/>
    <w:rsid w:val="0051269C"/>
    <w:rsid w:val="005402E5"/>
    <w:rsid w:val="0054659D"/>
    <w:rsid w:val="0055092B"/>
    <w:rsid w:val="005524E0"/>
    <w:rsid w:val="0056794D"/>
    <w:rsid w:val="0057121E"/>
    <w:rsid w:val="00582552"/>
    <w:rsid w:val="005A7F94"/>
    <w:rsid w:val="005B27F7"/>
    <w:rsid w:val="005B44A1"/>
    <w:rsid w:val="005C4649"/>
    <w:rsid w:val="005D1B24"/>
    <w:rsid w:val="005D1E6A"/>
    <w:rsid w:val="005E2C32"/>
    <w:rsid w:val="005E4218"/>
    <w:rsid w:val="005E786C"/>
    <w:rsid w:val="005F2992"/>
    <w:rsid w:val="006016EF"/>
    <w:rsid w:val="0060579D"/>
    <w:rsid w:val="00620DCE"/>
    <w:rsid w:val="00621528"/>
    <w:rsid w:val="00624B4C"/>
    <w:rsid w:val="006251EF"/>
    <w:rsid w:val="006274A9"/>
    <w:rsid w:val="00636620"/>
    <w:rsid w:val="00641BE5"/>
    <w:rsid w:val="006519DD"/>
    <w:rsid w:val="00653F40"/>
    <w:rsid w:val="00676C20"/>
    <w:rsid w:val="006A6603"/>
    <w:rsid w:val="006B2267"/>
    <w:rsid w:val="006B6A16"/>
    <w:rsid w:val="006C0892"/>
    <w:rsid w:val="006C2121"/>
    <w:rsid w:val="006F348B"/>
    <w:rsid w:val="006F6A4F"/>
    <w:rsid w:val="00706C5D"/>
    <w:rsid w:val="00707BF9"/>
    <w:rsid w:val="007100B9"/>
    <w:rsid w:val="00712F2C"/>
    <w:rsid w:val="00720CEB"/>
    <w:rsid w:val="00746B3D"/>
    <w:rsid w:val="00750BE3"/>
    <w:rsid w:val="00785620"/>
    <w:rsid w:val="0079165E"/>
    <w:rsid w:val="007A59A0"/>
    <w:rsid w:val="007B30D7"/>
    <w:rsid w:val="007B30ED"/>
    <w:rsid w:val="007B65B6"/>
    <w:rsid w:val="007C09B7"/>
    <w:rsid w:val="007D4641"/>
    <w:rsid w:val="007D651C"/>
    <w:rsid w:val="007E0AA0"/>
    <w:rsid w:val="007E2659"/>
    <w:rsid w:val="007F3BCB"/>
    <w:rsid w:val="007F58EA"/>
    <w:rsid w:val="00800FB7"/>
    <w:rsid w:val="008077C4"/>
    <w:rsid w:val="00816553"/>
    <w:rsid w:val="00836FA0"/>
    <w:rsid w:val="008431CB"/>
    <w:rsid w:val="00846BC9"/>
    <w:rsid w:val="00864A9E"/>
    <w:rsid w:val="00864D22"/>
    <w:rsid w:val="008726D0"/>
    <w:rsid w:val="008772BB"/>
    <w:rsid w:val="008851C5"/>
    <w:rsid w:val="008868BF"/>
    <w:rsid w:val="008874B3"/>
    <w:rsid w:val="0089292E"/>
    <w:rsid w:val="00894698"/>
    <w:rsid w:val="008979DE"/>
    <w:rsid w:val="008A186B"/>
    <w:rsid w:val="008B6490"/>
    <w:rsid w:val="008C4CE4"/>
    <w:rsid w:val="008D29C8"/>
    <w:rsid w:val="008E07B2"/>
    <w:rsid w:val="008E0902"/>
    <w:rsid w:val="008F0E84"/>
    <w:rsid w:val="0090015B"/>
    <w:rsid w:val="0090693C"/>
    <w:rsid w:val="00907A02"/>
    <w:rsid w:val="00913B3A"/>
    <w:rsid w:val="00914B8E"/>
    <w:rsid w:val="00920A5A"/>
    <w:rsid w:val="009216A7"/>
    <w:rsid w:val="009223A2"/>
    <w:rsid w:val="00934783"/>
    <w:rsid w:val="00936B56"/>
    <w:rsid w:val="00940B98"/>
    <w:rsid w:val="0095224D"/>
    <w:rsid w:val="009625DE"/>
    <w:rsid w:val="00970F30"/>
    <w:rsid w:val="00971920"/>
    <w:rsid w:val="0097742E"/>
    <w:rsid w:val="00980F61"/>
    <w:rsid w:val="009A0356"/>
    <w:rsid w:val="009A36EB"/>
    <w:rsid w:val="009B5D1B"/>
    <w:rsid w:val="009C1D82"/>
    <w:rsid w:val="009C46B0"/>
    <w:rsid w:val="009C73CB"/>
    <w:rsid w:val="009D507E"/>
    <w:rsid w:val="009E5F97"/>
    <w:rsid w:val="009F4DE6"/>
    <w:rsid w:val="00A0341C"/>
    <w:rsid w:val="00A15879"/>
    <w:rsid w:val="00A16DFD"/>
    <w:rsid w:val="00A20B00"/>
    <w:rsid w:val="00A21703"/>
    <w:rsid w:val="00A27A8B"/>
    <w:rsid w:val="00A33306"/>
    <w:rsid w:val="00A45962"/>
    <w:rsid w:val="00A70BFC"/>
    <w:rsid w:val="00A766C8"/>
    <w:rsid w:val="00A964CB"/>
    <w:rsid w:val="00AA0BB2"/>
    <w:rsid w:val="00AA1AD6"/>
    <w:rsid w:val="00AA769C"/>
    <w:rsid w:val="00AB4AC8"/>
    <w:rsid w:val="00AB6890"/>
    <w:rsid w:val="00AC2F2B"/>
    <w:rsid w:val="00AC7D5A"/>
    <w:rsid w:val="00AD799D"/>
    <w:rsid w:val="00AF5B44"/>
    <w:rsid w:val="00B13F0B"/>
    <w:rsid w:val="00B23D1D"/>
    <w:rsid w:val="00B2727A"/>
    <w:rsid w:val="00B55260"/>
    <w:rsid w:val="00B74FDC"/>
    <w:rsid w:val="00BA637E"/>
    <w:rsid w:val="00BC2E66"/>
    <w:rsid w:val="00BC731A"/>
    <w:rsid w:val="00BF1567"/>
    <w:rsid w:val="00BF19BB"/>
    <w:rsid w:val="00C012A5"/>
    <w:rsid w:val="00C202D4"/>
    <w:rsid w:val="00C2248F"/>
    <w:rsid w:val="00C31697"/>
    <w:rsid w:val="00C453D3"/>
    <w:rsid w:val="00C52C89"/>
    <w:rsid w:val="00C6618E"/>
    <w:rsid w:val="00C94FE7"/>
    <w:rsid w:val="00CA6B09"/>
    <w:rsid w:val="00CB528D"/>
    <w:rsid w:val="00CD6E10"/>
    <w:rsid w:val="00CD7F03"/>
    <w:rsid w:val="00CF23E8"/>
    <w:rsid w:val="00D05AFD"/>
    <w:rsid w:val="00D168DE"/>
    <w:rsid w:val="00D24B0B"/>
    <w:rsid w:val="00D2506F"/>
    <w:rsid w:val="00D26E11"/>
    <w:rsid w:val="00D347FE"/>
    <w:rsid w:val="00D4440F"/>
    <w:rsid w:val="00D46124"/>
    <w:rsid w:val="00D573D7"/>
    <w:rsid w:val="00D67FA0"/>
    <w:rsid w:val="00D71B42"/>
    <w:rsid w:val="00D95A6E"/>
    <w:rsid w:val="00D974CB"/>
    <w:rsid w:val="00DA6986"/>
    <w:rsid w:val="00DD1BD7"/>
    <w:rsid w:val="00DE799B"/>
    <w:rsid w:val="00DF06FC"/>
    <w:rsid w:val="00DF23FE"/>
    <w:rsid w:val="00E0440B"/>
    <w:rsid w:val="00E05061"/>
    <w:rsid w:val="00E16A3A"/>
    <w:rsid w:val="00E34B99"/>
    <w:rsid w:val="00E3777B"/>
    <w:rsid w:val="00E45122"/>
    <w:rsid w:val="00E60451"/>
    <w:rsid w:val="00E6483A"/>
    <w:rsid w:val="00E65B8A"/>
    <w:rsid w:val="00E931E3"/>
    <w:rsid w:val="00EA6F07"/>
    <w:rsid w:val="00EB38F3"/>
    <w:rsid w:val="00EE3A8D"/>
    <w:rsid w:val="00F045C6"/>
    <w:rsid w:val="00F13681"/>
    <w:rsid w:val="00F43862"/>
    <w:rsid w:val="00F548D5"/>
    <w:rsid w:val="00F5717A"/>
    <w:rsid w:val="00F67C39"/>
    <w:rsid w:val="00F86911"/>
    <w:rsid w:val="00F944F2"/>
    <w:rsid w:val="00F95F2B"/>
    <w:rsid w:val="00FA346F"/>
    <w:rsid w:val="00FA5323"/>
    <w:rsid w:val="00FB1043"/>
    <w:rsid w:val="00FB36E5"/>
    <w:rsid w:val="00FC17EF"/>
    <w:rsid w:val="00FD0E52"/>
    <w:rsid w:val="00FD34B6"/>
    <w:rsid w:val="00FE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30E9F1"/>
  <w15:docId w15:val="{0FBCBD66-05ED-B748-92D8-1E95AA908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 MT" w:eastAsia="Arial MT" w:hAnsi="Arial MT" w:cs="Arial MT"/>
      <w:lang w:val="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uiPriority w:val="10"/>
    <w:qFormat/>
    <w:pPr>
      <w:spacing w:before="87"/>
      <w:ind w:left="3248" w:right="3321"/>
      <w:jc w:val="center"/>
    </w:pPr>
    <w:rPr>
      <w:rFonts w:ascii="Arial" w:eastAsia="Arial" w:hAnsi="Arial" w:cs="Arial"/>
      <w:b/>
      <w:bCs/>
      <w:sz w:val="40"/>
      <w:szCs w:val="40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FootnoteText">
    <w:name w:val="footnote text"/>
    <w:basedOn w:val="Normal"/>
    <w:link w:val="FootnoteTextChar"/>
    <w:semiHidden/>
    <w:rsid w:val="00347369"/>
    <w:pPr>
      <w:widowControl/>
      <w:autoSpaceDE/>
      <w:autoSpaceDN/>
    </w:pPr>
    <w:rPr>
      <w:rFonts w:ascii="Times New Roman" w:eastAsia="Times New Roman" w:hAnsi="Times New Roman" w:cs="Times New Roman"/>
      <w:b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347369"/>
    <w:rPr>
      <w:rFonts w:ascii="Times New Roman" w:eastAsia="Times New Roman" w:hAnsi="Times New Roman" w:cs="Times New Roman"/>
      <w:b/>
      <w:sz w:val="20"/>
      <w:szCs w:val="24"/>
    </w:rPr>
  </w:style>
  <w:style w:type="paragraph" w:customStyle="1" w:styleId="Default">
    <w:name w:val="Default"/>
    <w:rsid w:val="009A36EB"/>
    <w:pPr>
      <w:widowControl/>
      <w:adjustRightInd w:val="0"/>
    </w:pPr>
    <w:rPr>
      <w:rFonts w:ascii="Arial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BD7"/>
    <w:rPr>
      <w:rFonts w:ascii="Arial MT" w:eastAsia="Arial MT" w:hAnsi="Arial MT" w:cs="Arial MT"/>
      <w:lang w:val="id"/>
    </w:rPr>
  </w:style>
  <w:style w:type="paragraph" w:styleId="Footer">
    <w:name w:val="footer"/>
    <w:basedOn w:val="Normal"/>
    <w:link w:val="Foot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BD7"/>
    <w:rPr>
      <w:rFonts w:ascii="Arial MT" w:eastAsia="Arial MT" w:hAnsi="Arial MT" w:cs="Arial MT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1C778B"/>
    <w:rPr>
      <w:rFonts w:ascii="Times New Roman" w:eastAsia="Times New Roman" w:hAnsi="Times New Roman" w:cs="Times New Roman"/>
      <w:sz w:val="20"/>
      <w:szCs w:val="20"/>
      <w:lang w:val="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10278</Words>
  <Characters>58587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haryadi Pancono</dc:creator>
  <cp:lastModifiedBy>Novania Sari</cp:lastModifiedBy>
  <cp:revision>2</cp:revision>
  <dcterms:created xsi:type="dcterms:W3CDTF">2021-11-08T11:13:00Z</dcterms:created>
  <dcterms:modified xsi:type="dcterms:W3CDTF">2021-11-08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1-06-11T00:00:00Z</vt:filetime>
  </property>
</Properties>
</file>